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D2CE6F" w14:textId="77777777" w:rsidR="009A0487" w:rsidRPr="009C541F" w:rsidRDefault="000C679F" w:rsidP="005D75F7">
      <w:pPr>
        <w:pStyle w:val="Title"/>
        <w:spacing w:before="100" w:beforeAutospacing="1"/>
      </w:pPr>
      <w:r w:rsidRPr="000C679F">
        <w:t xml:space="preserve">Layout guide for </w:t>
      </w:r>
      <w:r w:rsidRPr="000C679F">
        <w:rPr>
          <w:i/>
        </w:rPr>
        <w:t>Journal of Physics: Conference Series</w:t>
      </w:r>
      <w:r w:rsidRPr="000C679F">
        <w:t xml:space="preserve"> using Microsoft Word</w:t>
      </w:r>
      <w:r>
        <w:t xml:space="preserve"> (</w:t>
      </w:r>
      <w:r w:rsidR="009A0487">
        <w:t>Type the title of your paper here</w:t>
      </w:r>
      <w:r>
        <w:t>)</w:t>
      </w:r>
    </w:p>
    <w:p w14:paraId="42465D2E" w14:textId="73511153" w:rsidR="009A0487" w:rsidRDefault="000C679F" w:rsidP="00F04236">
      <w:pPr>
        <w:pStyle w:val="Authors"/>
      </w:pPr>
      <w:proofErr w:type="spellStart"/>
      <w:r>
        <w:t>Firstname</w:t>
      </w:r>
      <w:proofErr w:type="spellEnd"/>
      <w:r>
        <w:t xml:space="preserve"> Lastname</w:t>
      </w:r>
      <w:r w:rsidRPr="000C679F">
        <w:rPr>
          <w:vertAlign w:val="superscript"/>
        </w:rPr>
        <w:t>1</w:t>
      </w:r>
      <w:r w:rsidRPr="000C679F">
        <w:t xml:space="preserve">, </w:t>
      </w:r>
      <w:proofErr w:type="spellStart"/>
      <w:r w:rsidRPr="000C679F">
        <w:t>Firstna</w:t>
      </w:r>
      <w:r>
        <w:t>me</w:t>
      </w:r>
      <w:proofErr w:type="spellEnd"/>
      <w:r>
        <w:t xml:space="preserve"> Lastname</w:t>
      </w:r>
      <w:r w:rsidRPr="000C679F">
        <w:rPr>
          <w:vertAlign w:val="superscript"/>
        </w:rPr>
        <w:t>2</w:t>
      </w:r>
      <w:r>
        <w:t xml:space="preserve"> and </w:t>
      </w:r>
      <w:proofErr w:type="spellStart"/>
      <w:r>
        <w:t>Firstname</w:t>
      </w:r>
      <w:proofErr w:type="spellEnd"/>
      <w:r>
        <w:t xml:space="preserve"> Lastname</w:t>
      </w:r>
      <w:proofErr w:type="gramStart"/>
      <w:r w:rsidRPr="000C679F">
        <w:rPr>
          <w:vertAlign w:val="superscript"/>
        </w:rPr>
        <w:t>2,*</w:t>
      </w:r>
      <w:proofErr w:type="gramEnd"/>
      <w:r>
        <w:t xml:space="preserve"> (</w:t>
      </w:r>
      <w:r w:rsidR="009A0487">
        <w:t>List the author names here</w:t>
      </w:r>
      <w:r>
        <w:t xml:space="preserve"> and use initial for </w:t>
      </w:r>
      <w:proofErr w:type="spellStart"/>
      <w:r>
        <w:t>firstname</w:t>
      </w:r>
      <w:proofErr w:type="spellEnd"/>
      <w:r>
        <w:t>, example: F Kurniawan</w:t>
      </w:r>
      <w:r w:rsidRPr="000C679F">
        <w:rPr>
          <w:vertAlign w:val="superscript"/>
        </w:rPr>
        <w:t>1</w:t>
      </w:r>
      <w:r>
        <w:rPr>
          <w:vertAlign w:val="superscript"/>
        </w:rPr>
        <w:t>,*</w:t>
      </w:r>
      <w:r>
        <w:t xml:space="preserve">, </w:t>
      </w:r>
      <w:r w:rsidR="00216F6B">
        <w:t>M</w:t>
      </w:r>
      <w:r w:rsidR="00CA47CE">
        <w:t xml:space="preserve"> </w:t>
      </w:r>
      <w:r w:rsidR="00216F6B">
        <w:t>N</w:t>
      </w:r>
      <w:r>
        <w:t xml:space="preserve"> </w:t>
      </w:r>
      <w:r w:rsidR="00216F6B">
        <w:t>Ahmadi</w:t>
      </w:r>
      <w:r w:rsidR="00933EE6" w:rsidRPr="00933EE6">
        <w:rPr>
          <w:vertAlign w:val="superscript"/>
        </w:rPr>
        <w:t>1,</w:t>
      </w:r>
      <w:r w:rsidRPr="000C679F">
        <w:rPr>
          <w:vertAlign w:val="superscript"/>
        </w:rPr>
        <w:t>2</w:t>
      </w:r>
      <w:r>
        <w:t>, etc.)</w:t>
      </w:r>
    </w:p>
    <w:p w14:paraId="207173EC" w14:textId="77777777" w:rsidR="000C679F" w:rsidRDefault="000C679F" w:rsidP="00F04236">
      <w:pPr>
        <w:pStyle w:val="Addresses"/>
        <w:spacing w:after="0"/>
      </w:pPr>
      <w:r w:rsidRPr="000C679F">
        <w:rPr>
          <w:vertAlign w:val="superscript"/>
        </w:rPr>
        <w:t>1</w:t>
      </w:r>
      <w:r>
        <w:t xml:space="preserve">Affiliation 1; (Example: </w:t>
      </w:r>
      <w:r w:rsidRPr="004E6926">
        <w:rPr>
          <w:rFonts w:cs="Arial"/>
        </w:rPr>
        <w:t xml:space="preserve">Department of Aquatic Resources Management, Faculty of Fisheries and Marine Sciences, IPB University (Bogor Agricultural University), Jl. </w:t>
      </w:r>
      <w:proofErr w:type="spellStart"/>
      <w:r w:rsidRPr="004E6926">
        <w:rPr>
          <w:rFonts w:cs="Arial"/>
        </w:rPr>
        <w:t>Agatis</w:t>
      </w:r>
      <w:proofErr w:type="spellEnd"/>
      <w:r w:rsidRPr="004E6926">
        <w:rPr>
          <w:rFonts w:cs="Arial"/>
        </w:rPr>
        <w:t xml:space="preserve"> </w:t>
      </w:r>
      <w:proofErr w:type="spellStart"/>
      <w:r w:rsidRPr="004E6926">
        <w:rPr>
          <w:rFonts w:cs="Arial"/>
        </w:rPr>
        <w:t>Darmaga</w:t>
      </w:r>
      <w:proofErr w:type="spellEnd"/>
      <w:r w:rsidRPr="004E6926">
        <w:rPr>
          <w:rFonts w:cs="Arial"/>
        </w:rPr>
        <w:t xml:space="preserve"> Bogor, Bogor 16680, Indonesia</w:t>
      </w:r>
      <w:r w:rsidR="00933EE6">
        <w:rPr>
          <w:rFonts w:cs="Arial"/>
        </w:rPr>
        <w:t>)</w:t>
      </w:r>
    </w:p>
    <w:p w14:paraId="3B78DFC7" w14:textId="77777777" w:rsidR="009A0487" w:rsidRDefault="000C679F" w:rsidP="00F04236">
      <w:pPr>
        <w:pStyle w:val="Addresses"/>
        <w:spacing w:after="0"/>
      </w:pPr>
      <w:r w:rsidRPr="000C679F">
        <w:rPr>
          <w:vertAlign w:val="superscript"/>
        </w:rPr>
        <w:t>2</w:t>
      </w:r>
      <w:r>
        <w:t xml:space="preserve">Affiliation 2; </w:t>
      </w:r>
    </w:p>
    <w:p w14:paraId="272DB43B" w14:textId="77777777" w:rsidR="000C679F" w:rsidRPr="000C679F" w:rsidRDefault="000C679F" w:rsidP="00F04236">
      <w:pPr>
        <w:pStyle w:val="E-mail"/>
        <w:spacing w:after="0"/>
        <w:rPr>
          <w:lang w:val="en-GB"/>
        </w:rPr>
      </w:pPr>
    </w:p>
    <w:p w14:paraId="1F67F43B" w14:textId="77777777" w:rsidR="009A0487" w:rsidRDefault="000C679F" w:rsidP="00F04236">
      <w:pPr>
        <w:pStyle w:val="E-mail"/>
      </w:pPr>
      <w:r w:rsidRPr="000C679F">
        <w:rPr>
          <w:vertAlign w:val="superscript"/>
        </w:rPr>
        <w:t>*</w:t>
      </w:r>
      <w:r>
        <w:t>C</w:t>
      </w:r>
      <w:r w:rsidR="009A0487">
        <w:t>orresponding author</w:t>
      </w:r>
      <w:r w:rsidR="00933EE6">
        <w:t xml:space="preserve">: </w:t>
      </w:r>
      <w:r w:rsidR="009A0487">
        <w:t>e-mail address here</w:t>
      </w:r>
      <w:r w:rsidR="00933EE6">
        <w:t>.</w:t>
      </w:r>
    </w:p>
    <w:p w14:paraId="72114922" w14:textId="15E6CCC5" w:rsidR="000C679F" w:rsidRDefault="00F04236" w:rsidP="00F04236">
      <w:pPr>
        <w:pStyle w:val="Abstract"/>
        <w:spacing w:after="0"/>
        <w:rPr>
          <w:rFonts w:ascii="Times New Roman" w:hAnsi="Times New Roman"/>
        </w:rPr>
      </w:pPr>
      <w:r w:rsidRPr="00F04236">
        <w:rPr>
          <w:rFonts w:ascii="Times New Roman" w:hAnsi="Times New Roman"/>
          <w:b/>
          <w:bCs/>
        </w:rPr>
        <w:t>Abstract.</w:t>
      </w:r>
      <w:r>
        <w:rPr>
          <w:rFonts w:ascii="Times New Roman" w:hAnsi="Times New Roman"/>
        </w:rPr>
        <w:t xml:space="preserve"> </w:t>
      </w:r>
      <w:r w:rsidR="000C679F" w:rsidRPr="00CE57CF">
        <w:rPr>
          <w:rFonts w:ascii="Times New Roman" w:hAnsi="Times New Roman"/>
        </w:rPr>
        <w:t xml:space="preserve">All articles </w:t>
      </w:r>
      <w:r w:rsidR="000C679F" w:rsidRPr="00CE57CF">
        <w:rPr>
          <w:rFonts w:ascii="Times New Roman" w:hAnsi="Times New Roman"/>
          <w:i/>
        </w:rPr>
        <w:t xml:space="preserve">must </w:t>
      </w:r>
      <w:r w:rsidR="000C679F" w:rsidRPr="00CE57CF">
        <w:rPr>
          <w:rFonts w:ascii="Times New Roman" w:hAnsi="Times New Roman"/>
        </w:rPr>
        <w:t>contain an abstract.</w:t>
      </w:r>
      <w:r w:rsidR="000C679F" w:rsidRPr="00CE57CF">
        <w:rPr>
          <w:rFonts w:ascii="Times New Roman" w:hAnsi="Times New Roman"/>
          <w:b/>
        </w:rPr>
        <w:t xml:space="preserve"> </w:t>
      </w:r>
      <w:r w:rsidR="000C679F" w:rsidRPr="00CE57CF">
        <w:rPr>
          <w:rFonts w:ascii="Times New Roman" w:hAnsi="Times New Roman"/>
        </w:rPr>
        <w:t xml:space="preserve">The abstract text should be formatted using </w:t>
      </w:r>
      <w:proofErr w:type="gramStart"/>
      <w:r w:rsidR="000C679F" w:rsidRPr="00CE57CF">
        <w:rPr>
          <w:rFonts w:ascii="Times New Roman" w:hAnsi="Times New Roman"/>
        </w:rPr>
        <w:t>10 point</w:t>
      </w:r>
      <w:proofErr w:type="gramEnd"/>
      <w:r w:rsidR="000C679F" w:rsidRPr="00CE57CF">
        <w:rPr>
          <w:rFonts w:ascii="Times New Roman" w:hAnsi="Times New Roman"/>
        </w:rPr>
        <w:t xml:space="preserve"> Times or Times New Roman and indented </w:t>
      </w:r>
      <w:r w:rsidR="00A87C47">
        <w:rPr>
          <w:rFonts w:ascii="Times New Roman" w:hAnsi="Times New Roman"/>
        </w:rPr>
        <w:t>0</w:t>
      </w:r>
      <w:r w:rsidR="000C679F" w:rsidRPr="00CE57CF">
        <w:rPr>
          <w:rFonts w:ascii="Times New Roman" w:hAnsi="Times New Roman"/>
        </w:rPr>
        <w:t xml:space="preserve"> mm from the left margin.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14:paraId="1C2F850E" w14:textId="77777777" w:rsidR="000C679F" w:rsidRDefault="000C679F" w:rsidP="00F04236">
      <w:pPr>
        <w:pStyle w:val="Abstract"/>
        <w:spacing w:after="0"/>
        <w:rPr>
          <w:rFonts w:ascii="Times New Roman" w:hAnsi="Times New Roman"/>
        </w:rPr>
      </w:pPr>
    </w:p>
    <w:p w14:paraId="66102C8C" w14:textId="35379E4E" w:rsidR="009A0487" w:rsidRDefault="000C679F" w:rsidP="00F04236">
      <w:pPr>
        <w:pStyle w:val="Abstract"/>
        <w:rPr>
          <w:rFonts w:ascii="Times New Roman" w:hAnsi="Times New Roman"/>
        </w:rPr>
      </w:pPr>
      <w:r w:rsidRPr="000C679F">
        <w:rPr>
          <w:rFonts w:ascii="Times New Roman" w:hAnsi="Times New Roman"/>
          <w:b/>
        </w:rPr>
        <w:t>Keywords</w:t>
      </w:r>
      <w:r w:rsidRPr="000C679F">
        <w:rPr>
          <w:rFonts w:ascii="Times New Roman" w:hAnsi="Times New Roman"/>
        </w:rPr>
        <w:t xml:space="preserve">: keyword 1; keyword 2; keyword 3 (List three to </w:t>
      </w:r>
      <w:r w:rsidR="0024083C">
        <w:rPr>
          <w:rFonts w:ascii="Times New Roman" w:hAnsi="Times New Roman"/>
        </w:rPr>
        <w:t>five</w:t>
      </w:r>
      <w:r w:rsidRPr="000C679F">
        <w:rPr>
          <w:rFonts w:ascii="Times New Roman" w:hAnsi="Times New Roman"/>
        </w:rPr>
        <w:t xml:space="preserve"> pertinent keywords specific to the article; yet reasonably common within the subject discipline.)</w:t>
      </w:r>
    </w:p>
    <w:p w14:paraId="75A2B6C2" w14:textId="77777777" w:rsidR="00F04236" w:rsidRPr="00CE57CF" w:rsidRDefault="00F04236" w:rsidP="00F04236">
      <w:pPr>
        <w:pStyle w:val="section0"/>
        <w:spacing w:before="0"/>
        <w:rPr>
          <w:rFonts w:ascii="Times New Roman" w:hAnsi="Times New Roman"/>
        </w:rPr>
      </w:pPr>
      <w:r w:rsidRPr="00CE57CF">
        <w:rPr>
          <w:rFonts w:ascii="Times New Roman" w:hAnsi="Times New Roman"/>
        </w:rPr>
        <w:t>Introduction</w:t>
      </w:r>
    </w:p>
    <w:p w14:paraId="7E4A3300" w14:textId="77777777" w:rsidR="00F04236" w:rsidRPr="00CE57CF" w:rsidRDefault="00F04236" w:rsidP="00F04236">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show the best layout for your paper using Microsoft Word. If you don’t wish to use the Word template provided, please use the following page setup measurements. </w:t>
      </w:r>
    </w:p>
    <w:p w14:paraId="7F937105" w14:textId="77777777" w:rsidR="00F04236" w:rsidRPr="00CE57CF" w:rsidRDefault="00F04236" w:rsidP="00F04236">
      <w:pPr>
        <w:pStyle w:val="BodyChar"/>
        <w:rPr>
          <w:rFonts w:ascii="Times New Roman" w:hAnsi="Times New Roman"/>
        </w:rPr>
      </w:pPr>
    </w:p>
    <w:p w14:paraId="5663CDEB" w14:textId="77777777" w:rsidR="00F04236" w:rsidRPr="00CE57CF" w:rsidRDefault="00F04236" w:rsidP="00F04236">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F04236" w:rsidRPr="00CE57CF" w14:paraId="4B455105" w14:textId="77777777" w:rsidTr="000C273A">
        <w:trPr>
          <w:jc w:val="center"/>
        </w:trPr>
        <w:tc>
          <w:tcPr>
            <w:tcW w:w="1014" w:type="dxa"/>
            <w:tcBorders>
              <w:top w:val="single" w:sz="4" w:space="0" w:color="auto"/>
              <w:bottom w:val="single" w:sz="4" w:space="0" w:color="auto"/>
            </w:tcBorders>
            <w:shd w:val="clear" w:color="auto" w:fill="auto"/>
          </w:tcPr>
          <w:p w14:paraId="4DDF8903" w14:textId="77777777" w:rsidR="00F04236" w:rsidRPr="00CE57CF" w:rsidRDefault="00F04236" w:rsidP="000C273A">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13980D5C" w14:textId="77777777" w:rsidR="00F04236" w:rsidRPr="00CE57CF" w:rsidRDefault="00F04236" w:rsidP="000C273A">
            <w:pPr>
              <w:pStyle w:val="BodyChar"/>
              <w:spacing w:before="40" w:after="40"/>
              <w:rPr>
                <w:rFonts w:ascii="Times New Roman" w:hAnsi="Times New Roman"/>
                <w:b/>
              </w:rPr>
            </w:pPr>
            <w:r w:rsidRPr="00CE57CF">
              <w:rPr>
                <w:rFonts w:ascii="Times New Roman" w:hAnsi="Times New Roman"/>
                <w:b/>
              </w:rPr>
              <w:t>A4 ONLY – DO NOT USE US LETTER</w:t>
            </w:r>
          </w:p>
        </w:tc>
      </w:tr>
      <w:tr w:rsidR="00F04236" w:rsidRPr="00CE57CF" w14:paraId="3F1E627F" w14:textId="77777777" w:rsidTr="000C273A">
        <w:trPr>
          <w:trHeight w:val="334"/>
          <w:jc w:val="center"/>
        </w:trPr>
        <w:tc>
          <w:tcPr>
            <w:tcW w:w="1014" w:type="dxa"/>
            <w:tcBorders>
              <w:top w:val="single" w:sz="4" w:space="0" w:color="auto"/>
            </w:tcBorders>
            <w:shd w:val="clear" w:color="auto" w:fill="auto"/>
          </w:tcPr>
          <w:p w14:paraId="3D421B69" w14:textId="77777777" w:rsidR="00F04236" w:rsidRPr="00CE57CF" w:rsidRDefault="00F04236" w:rsidP="000C273A">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2C2268E2" w14:textId="77777777" w:rsidR="00F04236" w:rsidRPr="00CE57CF" w:rsidRDefault="00F04236" w:rsidP="000C273A">
            <w:pPr>
              <w:pStyle w:val="BodyChar"/>
              <w:spacing w:before="40"/>
              <w:jc w:val="center"/>
              <w:rPr>
                <w:rFonts w:ascii="Times New Roman" w:hAnsi="Times New Roman"/>
              </w:rPr>
            </w:pPr>
            <w:r w:rsidRPr="00CE57CF">
              <w:rPr>
                <w:rFonts w:ascii="Times New Roman" w:hAnsi="Times New Roman"/>
              </w:rPr>
              <w:t>4.0 cm</w:t>
            </w:r>
          </w:p>
        </w:tc>
      </w:tr>
      <w:tr w:rsidR="00F04236" w:rsidRPr="00CE57CF" w14:paraId="1535E39F" w14:textId="77777777" w:rsidTr="000C273A">
        <w:trPr>
          <w:trHeight w:val="334"/>
          <w:jc w:val="center"/>
        </w:trPr>
        <w:tc>
          <w:tcPr>
            <w:tcW w:w="1014" w:type="dxa"/>
            <w:shd w:val="clear" w:color="auto" w:fill="auto"/>
          </w:tcPr>
          <w:p w14:paraId="0BB5650D" w14:textId="77777777" w:rsidR="00F04236" w:rsidRPr="00CE57CF" w:rsidRDefault="00F04236" w:rsidP="000C273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48F25F11" w14:textId="77777777" w:rsidR="00F04236" w:rsidRPr="00CE57CF" w:rsidRDefault="00F04236" w:rsidP="000C273A">
            <w:pPr>
              <w:pStyle w:val="BodyChar"/>
              <w:jc w:val="center"/>
              <w:rPr>
                <w:rFonts w:ascii="Times New Roman" w:hAnsi="Times New Roman"/>
              </w:rPr>
            </w:pPr>
            <w:r w:rsidRPr="00CE57CF">
              <w:rPr>
                <w:rFonts w:ascii="Times New Roman" w:hAnsi="Times New Roman"/>
              </w:rPr>
              <w:t>2.7 cm</w:t>
            </w:r>
          </w:p>
        </w:tc>
      </w:tr>
      <w:tr w:rsidR="00F04236" w:rsidRPr="00CE57CF" w14:paraId="2F1B5A15" w14:textId="77777777" w:rsidTr="000C273A">
        <w:trPr>
          <w:trHeight w:val="334"/>
          <w:jc w:val="center"/>
        </w:trPr>
        <w:tc>
          <w:tcPr>
            <w:tcW w:w="1014" w:type="dxa"/>
            <w:shd w:val="clear" w:color="auto" w:fill="auto"/>
          </w:tcPr>
          <w:p w14:paraId="4F6A1970" w14:textId="77777777" w:rsidR="00F04236" w:rsidRPr="00CE57CF" w:rsidRDefault="00F04236" w:rsidP="000C273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345EACE3" w14:textId="77777777" w:rsidR="00F04236" w:rsidRPr="00CE57CF" w:rsidRDefault="00F04236" w:rsidP="000C273A">
            <w:pPr>
              <w:pStyle w:val="BodyChar"/>
              <w:jc w:val="center"/>
              <w:rPr>
                <w:rFonts w:ascii="Times New Roman" w:hAnsi="Times New Roman"/>
              </w:rPr>
            </w:pPr>
            <w:r w:rsidRPr="00CE57CF">
              <w:rPr>
                <w:rFonts w:ascii="Times New Roman" w:hAnsi="Times New Roman"/>
              </w:rPr>
              <w:t>2.5 cm</w:t>
            </w:r>
          </w:p>
        </w:tc>
      </w:tr>
      <w:tr w:rsidR="00F04236" w:rsidRPr="00CE57CF" w14:paraId="2CA7FE84" w14:textId="77777777" w:rsidTr="000C273A">
        <w:trPr>
          <w:trHeight w:val="334"/>
          <w:jc w:val="center"/>
        </w:trPr>
        <w:tc>
          <w:tcPr>
            <w:tcW w:w="1014" w:type="dxa"/>
            <w:shd w:val="clear" w:color="auto" w:fill="auto"/>
          </w:tcPr>
          <w:p w14:paraId="475B9465" w14:textId="77777777" w:rsidR="00F04236" w:rsidRPr="00CE57CF" w:rsidRDefault="00F04236" w:rsidP="000C273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1F58CC72" w14:textId="77777777" w:rsidR="00F04236" w:rsidRPr="00CE57CF" w:rsidRDefault="00F04236" w:rsidP="000C273A">
            <w:pPr>
              <w:pStyle w:val="BodyChar"/>
              <w:jc w:val="center"/>
              <w:rPr>
                <w:rFonts w:ascii="Times New Roman" w:hAnsi="Times New Roman"/>
              </w:rPr>
            </w:pPr>
            <w:r w:rsidRPr="00CE57CF">
              <w:rPr>
                <w:rFonts w:ascii="Times New Roman" w:hAnsi="Times New Roman"/>
              </w:rPr>
              <w:t>2.5 cm</w:t>
            </w:r>
          </w:p>
        </w:tc>
      </w:tr>
      <w:tr w:rsidR="00F04236" w:rsidRPr="00CE57CF" w14:paraId="2025F967" w14:textId="77777777" w:rsidTr="000C273A">
        <w:trPr>
          <w:trHeight w:val="334"/>
          <w:jc w:val="center"/>
        </w:trPr>
        <w:tc>
          <w:tcPr>
            <w:tcW w:w="1014" w:type="dxa"/>
            <w:shd w:val="clear" w:color="auto" w:fill="auto"/>
          </w:tcPr>
          <w:p w14:paraId="43DBE445" w14:textId="77777777" w:rsidR="00F04236" w:rsidRPr="00CE57CF" w:rsidRDefault="00F04236" w:rsidP="000C273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65D10E7F" w14:textId="77777777" w:rsidR="00F04236" w:rsidRPr="00CE57CF" w:rsidRDefault="00F04236" w:rsidP="000C273A">
            <w:pPr>
              <w:pStyle w:val="BodyChar"/>
              <w:jc w:val="center"/>
              <w:rPr>
                <w:rFonts w:ascii="Times New Roman" w:hAnsi="Times New Roman"/>
              </w:rPr>
            </w:pPr>
            <w:r w:rsidRPr="00CE57CF">
              <w:rPr>
                <w:rFonts w:ascii="Times New Roman" w:hAnsi="Times New Roman"/>
              </w:rPr>
              <w:t>0 cm</w:t>
            </w:r>
          </w:p>
        </w:tc>
      </w:tr>
      <w:tr w:rsidR="00F04236" w:rsidRPr="00CE57CF" w14:paraId="7A5E5755" w14:textId="77777777" w:rsidTr="000C273A">
        <w:trPr>
          <w:trHeight w:val="334"/>
          <w:jc w:val="center"/>
        </w:trPr>
        <w:tc>
          <w:tcPr>
            <w:tcW w:w="1014" w:type="dxa"/>
            <w:shd w:val="clear" w:color="auto" w:fill="auto"/>
          </w:tcPr>
          <w:p w14:paraId="6BDDA108" w14:textId="77777777" w:rsidR="00F04236" w:rsidRPr="00CE57CF" w:rsidRDefault="00F04236" w:rsidP="000C273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3077AE16" w14:textId="77777777" w:rsidR="00F04236" w:rsidRPr="00CE57CF" w:rsidRDefault="00F04236" w:rsidP="000C273A">
            <w:pPr>
              <w:pStyle w:val="BodyChar"/>
              <w:jc w:val="center"/>
              <w:rPr>
                <w:rFonts w:ascii="Times New Roman" w:hAnsi="Times New Roman"/>
              </w:rPr>
            </w:pPr>
            <w:r w:rsidRPr="00CE57CF">
              <w:rPr>
                <w:rFonts w:ascii="Times New Roman" w:hAnsi="Times New Roman"/>
              </w:rPr>
              <w:t>0 cm</w:t>
            </w:r>
          </w:p>
        </w:tc>
      </w:tr>
      <w:tr w:rsidR="00F04236" w:rsidRPr="00CE57CF" w14:paraId="58756256" w14:textId="77777777" w:rsidTr="000C273A">
        <w:trPr>
          <w:trHeight w:val="334"/>
          <w:jc w:val="center"/>
        </w:trPr>
        <w:tc>
          <w:tcPr>
            <w:tcW w:w="1014" w:type="dxa"/>
            <w:tcBorders>
              <w:bottom w:val="single" w:sz="4" w:space="0" w:color="auto"/>
            </w:tcBorders>
            <w:shd w:val="clear" w:color="auto" w:fill="auto"/>
          </w:tcPr>
          <w:p w14:paraId="104953D0" w14:textId="77777777" w:rsidR="00F04236" w:rsidRPr="00CE57CF" w:rsidRDefault="00F04236" w:rsidP="000C273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682116D2" w14:textId="77777777" w:rsidR="00F04236" w:rsidRPr="00CE57CF" w:rsidRDefault="00F04236" w:rsidP="000C273A">
            <w:pPr>
              <w:pStyle w:val="BodyChar"/>
              <w:jc w:val="center"/>
              <w:rPr>
                <w:rFonts w:ascii="Times New Roman" w:hAnsi="Times New Roman"/>
              </w:rPr>
            </w:pPr>
            <w:r w:rsidRPr="00CE57CF">
              <w:rPr>
                <w:rFonts w:ascii="Times New Roman" w:hAnsi="Times New Roman"/>
              </w:rPr>
              <w:t>0 cm</w:t>
            </w:r>
          </w:p>
        </w:tc>
      </w:tr>
    </w:tbl>
    <w:p w14:paraId="2A4A543C" w14:textId="77777777" w:rsidR="00F04236" w:rsidRPr="00CE57CF" w:rsidRDefault="00F04236" w:rsidP="00F04236">
      <w:pPr>
        <w:pStyle w:val="BodyChar"/>
        <w:rPr>
          <w:rFonts w:ascii="Times New Roman" w:hAnsi="Times New Roman"/>
        </w:rPr>
      </w:pPr>
    </w:p>
    <w:p w14:paraId="008E5738" w14:textId="54E2340A" w:rsidR="00F04236" w:rsidRDefault="00F04236" w:rsidP="00F04236">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04F35142" w14:textId="77777777" w:rsidR="00CF6DD0" w:rsidRDefault="00CF6DD0" w:rsidP="00F04236">
      <w:pPr>
        <w:pStyle w:val="BodyChar"/>
        <w:rPr>
          <w:rFonts w:ascii="Times New Roman" w:hAnsi="Times New Roman"/>
        </w:rPr>
      </w:pPr>
    </w:p>
    <w:p w14:paraId="581B06D4" w14:textId="77777777" w:rsidR="00F04236" w:rsidRPr="00CE57CF" w:rsidRDefault="00F04236" w:rsidP="00F04236">
      <w:pPr>
        <w:pStyle w:val="section0"/>
        <w:rPr>
          <w:rFonts w:ascii="Times New Roman" w:hAnsi="Times New Roman"/>
        </w:rPr>
      </w:pPr>
      <w:r w:rsidRPr="00CE57CF">
        <w:rPr>
          <w:rFonts w:ascii="Times New Roman" w:hAnsi="Times New Roman"/>
        </w:rPr>
        <w:lastRenderedPageBreak/>
        <w:t>Formatting the title, authors and affiliations</w:t>
      </w:r>
    </w:p>
    <w:p w14:paraId="4C180B5A" w14:textId="77777777" w:rsidR="00F04236" w:rsidRPr="00CE57CF" w:rsidRDefault="00F04236" w:rsidP="00F04236">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5178584E" w14:textId="77777777" w:rsidR="00F04236" w:rsidRPr="00CE57CF" w:rsidRDefault="00F04236" w:rsidP="00F04236">
      <w:pPr>
        <w:pStyle w:val="subsection0"/>
        <w:rPr>
          <w:rFonts w:ascii="Times New Roman" w:hAnsi="Times New Roman"/>
        </w:rPr>
      </w:pPr>
      <w:r w:rsidRPr="00CE57CF">
        <w:rPr>
          <w:rFonts w:ascii="Times New Roman" w:hAnsi="Times New Roman"/>
        </w:rPr>
        <w:t>Formatting the title</w:t>
      </w:r>
    </w:p>
    <w:p w14:paraId="10E095A9" w14:textId="77777777" w:rsidR="00F04236" w:rsidRPr="00CE57CF" w:rsidRDefault="00F04236" w:rsidP="00F04236">
      <w:pPr>
        <w:pStyle w:val="BodyChar"/>
        <w:rPr>
          <w:rFonts w:ascii="Times New Roman" w:hAnsi="Times New Roman"/>
        </w:rPr>
      </w:pPr>
      <w:r w:rsidRPr="00CE57CF">
        <w:rPr>
          <w:rFonts w:ascii="Times New Roman" w:hAnsi="Times New Roman"/>
        </w:rPr>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14:paraId="12DA2866" w14:textId="77777777" w:rsidR="00F04236" w:rsidRPr="00CE57CF" w:rsidRDefault="00F04236" w:rsidP="00F04236">
      <w:pPr>
        <w:pStyle w:val="subsection0"/>
        <w:rPr>
          <w:rFonts w:ascii="Times New Roman" w:hAnsi="Times New Roman"/>
        </w:rPr>
      </w:pPr>
      <w:r w:rsidRPr="00CE57CF">
        <w:rPr>
          <w:rFonts w:ascii="Times New Roman" w:hAnsi="Times New Roman"/>
        </w:rPr>
        <w:t xml:space="preserve">Formatting author names </w:t>
      </w:r>
    </w:p>
    <w:p w14:paraId="564C86C7" w14:textId="77777777" w:rsidR="00F04236" w:rsidRPr="00CE57CF" w:rsidRDefault="00F04236" w:rsidP="00F04236">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50DB6333" w14:textId="77777777" w:rsidR="00F04236" w:rsidRPr="00CE57CF" w:rsidRDefault="00F04236" w:rsidP="00F04236">
      <w:pPr>
        <w:pStyle w:val="subsection0"/>
        <w:rPr>
          <w:rFonts w:ascii="Times New Roman" w:hAnsi="Times New Roman"/>
        </w:rPr>
      </w:pPr>
      <w:r w:rsidRPr="00CE57CF">
        <w:rPr>
          <w:rFonts w:ascii="Times New Roman" w:hAnsi="Times New Roman"/>
        </w:rPr>
        <w:t>Formatting author affiliations</w:t>
      </w:r>
    </w:p>
    <w:p w14:paraId="0B796C61" w14:textId="77777777" w:rsidR="00F04236" w:rsidRPr="00CE57CF" w:rsidRDefault="00F04236" w:rsidP="00F04236">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4C3F7857" w14:textId="77777777" w:rsidR="00F04236" w:rsidRPr="00CE57CF" w:rsidRDefault="00F04236" w:rsidP="00F04236">
      <w:pPr>
        <w:pStyle w:val="BodyChar"/>
        <w:rPr>
          <w:rFonts w:ascii="Times New Roman" w:hAnsi="Times New Roman"/>
        </w:rPr>
      </w:pPr>
    </w:p>
    <w:p w14:paraId="39F876CD" w14:textId="77777777" w:rsidR="00F04236" w:rsidRPr="00CE57CF" w:rsidRDefault="00F04236" w:rsidP="00F04236">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0BF25E1C" w14:textId="77777777" w:rsidR="00F04236" w:rsidRPr="00CE57CF" w:rsidRDefault="00F04236" w:rsidP="00F04236">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6C10FE28" w14:textId="77777777" w:rsidR="00F04236" w:rsidRPr="00CE57CF" w:rsidRDefault="00F04236" w:rsidP="00F04236">
      <w:pPr>
        <w:pStyle w:val="StylesubsubsectionAfter227pt"/>
        <w:numPr>
          <w:ilvl w:val="2"/>
          <w:numId w:val="5"/>
        </w:numPr>
        <w:ind w:left="0" w:firstLine="0"/>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14:paraId="62F34841" w14:textId="72BD2639" w:rsidR="00F04236" w:rsidRDefault="00F04236" w:rsidP="00F04236">
      <w:pPr>
        <w:pStyle w:val="BodyChar"/>
        <w:rPr>
          <w:rFonts w:ascii="Times New Roman" w:hAnsi="Times New Roman"/>
        </w:rPr>
      </w:pPr>
      <w:r w:rsidRPr="00CE57CF">
        <w:rPr>
          <w:rFonts w:ascii="Times New Roman" w:hAnsi="Times New Roman"/>
          <w:noProof/>
          <w:lang w:eastAsia="en-GB"/>
        </w:rPr>
        <w:drawing>
          <wp:inline distT="0" distB="0" distL="0" distR="0" wp14:anchorId="2A27CC0B" wp14:editId="53CB8116">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5D7052D7" w14:textId="77777777" w:rsidR="00393243" w:rsidRPr="00CE57CF" w:rsidRDefault="00393243" w:rsidP="00F04236">
      <w:pPr>
        <w:pStyle w:val="BodyChar"/>
        <w:rPr>
          <w:rFonts w:ascii="Times New Roman" w:hAnsi="Times New Roman"/>
        </w:rPr>
      </w:pPr>
    </w:p>
    <w:p w14:paraId="38C21D13" w14:textId="77777777" w:rsidR="00F04236" w:rsidRPr="00CE57CF" w:rsidRDefault="00F04236" w:rsidP="00F04236">
      <w:pPr>
        <w:pStyle w:val="section0"/>
        <w:rPr>
          <w:rFonts w:ascii="Times New Roman" w:hAnsi="Times New Roman"/>
        </w:rPr>
      </w:pPr>
      <w:r w:rsidRPr="00CE57CF">
        <w:rPr>
          <w:rFonts w:ascii="Times New Roman" w:hAnsi="Times New Roman"/>
        </w:rPr>
        <w:t>Formatting the text</w:t>
      </w:r>
    </w:p>
    <w:p w14:paraId="09E22E55" w14:textId="77777777" w:rsidR="00F04236" w:rsidRPr="00CE57CF" w:rsidRDefault="00F04236" w:rsidP="00F04236">
      <w:pPr>
        <w:pStyle w:val="BodyChar"/>
        <w:rPr>
          <w:rFonts w:ascii="Times New Roman" w:hAnsi="Times New Roman"/>
        </w:rPr>
      </w:pPr>
      <w:r w:rsidRPr="00CE57CF">
        <w:rPr>
          <w:rFonts w:ascii="Times New Roman" w:hAnsi="Times New Roman"/>
        </w:rPr>
        <w:t>The text of your paper should be formatted as follows:</w:t>
      </w:r>
    </w:p>
    <w:p w14:paraId="451830D8" w14:textId="77777777" w:rsidR="00F04236" w:rsidRPr="00CE57CF" w:rsidRDefault="00F04236" w:rsidP="00F04236">
      <w:pPr>
        <w:pStyle w:val="BodyIndent"/>
        <w:rPr>
          <w:rFonts w:ascii="Times New Roman" w:hAnsi="Times New Roman"/>
        </w:rPr>
      </w:pPr>
    </w:p>
    <w:p w14:paraId="4C16B0A0" w14:textId="77777777" w:rsidR="00F04236" w:rsidRPr="00CE57CF" w:rsidRDefault="00F04236" w:rsidP="00F04236">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Times or Times New Roman. </w:t>
      </w:r>
    </w:p>
    <w:p w14:paraId="1D82C205" w14:textId="77777777" w:rsidR="00F04236" w:rsidRPr="00CE57CF" w:rsidRDefault="00F04236" w:rsidP="00F04236">
      <w:pPr>
        <w:pStyle w:val="Bulleted"/>
        <w:rPr>
          <w:rFonts w:ascii="Times New Roman" w:hAnsi="Times New Roman"/>
        </w:rPr>
      </w:pPr>
      <w:r w:rsidRPr="00CE57CF">
        <w:rPr>
          <w:rFonts w:ascii="Times New Roman" w:hAnsi="Times New Roman"/>
        </w:rPr>
        <w:t>The text should be set to single line spacing.</w:t>
      </w:r>
    </w:p>
    <w:p w14:paraId="3C59EFC4" w14:textId="77777777" w:rsidR="00F04236" w:rsidRPr="00CE57CF" w:rsidRDefault="00F04236" w:rsidP="00F04236">
      <w:pPr>
        <w:pStyle w:val="Bulleted"/>
        <w:rPr>
          <w:rFonts w:ascii="Times New Roman" w:hAnsi="Times New Roman"/>
        </w:rPr>
      </w:pPr>
      <w:r w:rsidRPr="00CE57CF">
        <w:rPr>
          <w:rFonts w:ascii="Times New Roman" w:hAnsi="Times New Roman"/>
        </w:rPr>
        <w:t>Paragraphs should be justified.</w:t>
      </w:r>
    </w:p>
    <w:p w14:paraId="615003A6" w14:textId="77777777" w:rsidR="00F04236" w:rsidRPr="00CE57CF" w:rsidRDefault="00F04236" w:rsidP="00F04236">
      <w:pPr>
        <w:pStyle w:val="Bulleted"/>
        <w:rPr>
          <w:rFonts w:ascii="Times New Roman" w:hAnsi="Times New Roman"/>
        </w:rPr>
      </w:pPr>
      <w:r w:rsidRPr="00CE57CF">
        <w:rPr>
          <w:rFonts w:ascii="Times New Roman" w:hAnsi="Times New Roman"/>
        </w:rPr>
        <w:t>The first paragraph after a section or subsection heading should not be indented; subsequent paragraphs should be indented by 5 mm.</w:t>
      </w:r>
    </w:p>
    <w:p w14:paraId="55A8E227" w14:textId="77777777" w:rsidR="00F04236" w:rsidRPr="00CE57CF" w:rsidRDefault="00F04236" w:rsidP="00F04236">
      <w:pPr>
        <w:pStyle w:val="section0"/>
        <w:tabs>
          <w:tab w:val="clear" w:pos="567"/>
        </w:tabs>
        <w:rPr>
          <w:rFonts w:ascii="Times New Roman" w:hAnsi="Times New Roman"/>
          <w:sz w:val="24"/>
        </w:rPr>
      </w:pPr>
      <w:r w:rsidRPr="00CE57CF">
        <w:rPr>
          <w:rFonts w:ascii="Times New Roman" w:hAnsi="Times New Roman"/>
        </w:rPr>
        <w:t>Sections, subsections and subsubsections</w:t>
      </w:r>
    </w:p>
    <w:p w14:paraId="4AF8CCC2" w14:textId="77777777" w:rsidR="00F04236" w:rsidRPr="00CE57CF" w:rsidRDefault="00F04236" w:rsidP="00F04236">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45D3F91B" w14:textId="77777777" w:rsidR="00F04236" w:rsidRPr="00CE57CF" w:rsidRDefault="00F04236" w:rsidP="00F04236">
      <w:pPr>
        <w:pStyle w:val="subsection0"/>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F04236" w:rsidRPr="00CE57CF" w14:paraId="0B0BE9AC" w14:textId="77777777" w:rsidTr="000C273A">
        <w:trPr>
          <w:jc w:val="center"/>
        </w:trPr>
        <w:tc>
          <w:tcPr>
            <w:tcW w:w="8232" w:type="dxa"/>
            <w:gridSpan w:val="3"/>
            <w:tcBorders>
              <w:bottom w:val="single" w:sz="4" w:space="0" w:color="auto"/>
            </w:tcBorders>
            <w:shd w:val="clear" w:color="auto" w:fill="auto"/>
          </w:tcPr>
          <w:p w14:paraId="70085759" w14:textId="77777777" w:rsidR="00F04236" w:rsidRPr="00CE57CF" w:rsidRDefault="00F04236" w:rsidP="000C273A">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F04236" w:rsidRPr="00CE57CF" w14:paraId="0F82E949" w14:textId="77777777" w:rsidTr="000C273A">
        <w:trPr>
          <w:jc w:val="center"/>
        </w:trPr>
        <w:tc>
          <w:tcPr>
            <w:tcW w:w="1424" w:type="dxa"/>
            <w:shd w:val="clear" w:color="auto" w:fill="auto"/>
          </w:tcPr>
          <w:p w14:paraId="6310142B" w14:textId="77777777" w:rsidR="00F04236" w:rsidRPr="00CE57CF" w:rsidRDefault="00F04236" w:rsidP="000C273A">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AE2A7A9" w14:textId="77777777" w:rsidR="00F04236" w:rsidRPr="00CE57CF" w:rsidRDefault="00F04236" w:rsidP="000C273A">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6446E9C4" w14:textId="77777777" w:rsidR="00F04236" w:rsidRPr="00CE57CF" w:rsidRDefault="00F04236" w:rsidP="000C273A">
            <w:pPr>
              <w:pStyle w:val="BodyChar"/>
              <w:spacing w:before="40" w:after="40"/>
              <w:rPr>
                <w:rFonts w:ascii="Times New Roman" w:hAnsi="Times New Roman"/>
              </w:rPr>
            </w:pPr>
            <w:r w:rsidRPr="00CE57CF">
              <w:rPr>
                <w:rFonts w:ascii="Times New Roman" w:hAnsi="Times New Roman"/>
              </w:rPr>
              <w:t>Spacing</w:t>
            </w:r>
          </w:p>
        </w:tc>
      </w:tr>
      <w:tr w:rsidR="00F04236" w:rsidRPr="00CE57CF" w14:paraId="76F8CD27" w14:textId="77777777" w:rsidTr="000C273A">
        <w:trPr>
          <w:jc w:val="center"/>
        </w:trPr>
        <w:tc>
          <w:tcPr>
            <w:tcW w:w="1424" w:type="dxa"/>
            <w:shd w:val="clear" w:color="auto" w:fill="auto"/>
          </w:tcPr>
          <w:p w14:paraId="2C3C4A45" w14:textId="77777777" w:rsidR="00F04236" w:rsidRPr="00CE57CF" w:rsidRDefault="00F04236" w:rsidP="000C273A">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1FFA0E1D" w14:textId="77777777" w:rsidR="00F04236" w:rsidRPr="00CE57CF" w:rsidRDefault="00F04236" w:rsidP="000C273A">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14:paraId="56FC283B" w14:textId="77777777" w:rsidR="00F04236" w:rsidRPr="00CE57CF" w:rsidRDefault="00F04236" w:rsidP="000C273A">
            <w:pPr>
              <w:pStyle w:val="BodyChar"/>
              <w:rPr>
                <w:rFonts w:ascii="Times New Roman" w:hAnsi="Times New Roman"/>
              </w:rPr>
            </w:pPr>
            <w:r w:rsidRPr="00CE57CF">
              <w:rPr>
                <w:rFonts w:ascii="Times New Roman" w:hAnsi="Times New Roman"/>
              </w:rPr>
              <w:t>1 line space before a section</w:t>
            </w:r>
          </w:p>
          <w:p w14:paraId="22A03408" w14:textId="77777777" w:rsidR="00F04236" w:rsidRPr="00CE57CF" w:rsidRDefault="00F04236" w:rsidP="000C273A">
            <w:pPr>
              <w:pStyle w:val="BodyChar"/>
              <w:jc w:val="left"/>
              <w:rPr>
                <w:rFonts w:ascii="Times New Roman" w:hAnsi="Times New Roman"/>
              </w:rPr>
            </w:pPr>
            <w:r w:rsidRPr="00CE57CF">
              <w:rPr>
                <w:rFonts w:ascii="Times New Roman" w:hAnsi="Times New Roman"/>
              </w:rPr>
              <w:t>No additional space after a section heading</w:t>
            </w:r>
          </w:p>
        </w:tc>
      </w:tr>
      <w:tr w:rsidR="00F04236" w:rsidRPr="00CE57CF" w14:paraId="20FF4579" w14:textId="77777777" w:rsidTr="000C273A">
        <w:trPr>
          <w:jc w:val="center"/>
        </w:trPr>
        <w:tc>
          <w:tcPr>
            <w:tcW w:w="1424" w:type="dxa"/>
            <w:shd w:val="clear" w:color="auto" w:fill="auto"/>
          </w:tcPr>
          <w:p w14:paraId="41E33E7D" w14:textId="77777777" w:rsidR="00F04236" w:rsidRPr="00CE57CF" w:rsidRDefault="00F04236" w:rsidP="000C273A">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45E11BD9" w14:textId="77777777" w:rsidR="00F04236" w:rsidRPr="00CE57CF" w:rsidRDefault="00F04236" w:rsidP="000C273A">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14:paraId="67F636E3" w14:textId="77777777" w:rsidR="00F04236" w:rsidRPr="00CE57CF" w:rsidRDefault="00F04236" w:rsidP="000C273A">
            <w:pPr>
              <w:pStyle w:val="BodyChar"/>
              <w:rPr>
                <w:rFonts w:ascii="Times New Roman" w:hAnsi="Times New Roman"/>
              </w:rPr>
            </w:pPr>
            <w:r w:rsidRPr="00CE57CF">
              <w:rPr>
                <w:rFonts w:ascii="Times New Roman" w:hAnsi="Times New Roman"/>
              </w:rPr>
              <w:t>1 line space before a subsection</w:t>
            </w:r>
          </w:p>
          <w:p w14:paraId="6BA4813F" w14:textId="77777777" w:rsidR="00F04236" w:rsidRPr="00CE57CF" w:rsidRDefault="00F04236" w:rsidP="000C273A">
            <w:pPr>
              <w:pStyle w:val="BodyChar"/>
              <w:jc w:val="left"/>
              <w:rPr>
                <w:rFonts w:ascii="Times New Roman" w:hAnsi="Times New Roman"/>
              </w:rPr>
            </w:pPr>
            <w:r w:rsidRPr="00CE57CF">
              <w:rPr>
                <w:rFonts w:ascii="Times New Roman" w:hAnsi="Times New Roman"/>
              </w:rPr>
              <w:t>No space after a subsubsection heading</w:t>
            </w:r>
          </w:p>
        </w:tc>
      </w:tr>
      <w:tr w:rsidR="00F04236" w:rsidRPr="00CE57CF" w14:paraId="455350C8" w14:textId="77777777" w:rsidTr="000C273A">
        <w:trPr>
          <w:jc w:val="center"/>
        </w:trPr>
        <w:tc>
          <w:tcPr>
            <w:tcW w:w="1424" w:type="dxa"/>
            <w:tcBorders>
              <w:bottom w:val="single" w:sz="4" w:space="0" w:color="auto"/>
            </w:tcBorders>
            <w:shd w:val="clear" w:color="auto" w:fill="auto"/>
          </w:tcPr>
          <w:p w14:paraId="7C1908E5" w14:textId="77777777" w:rsidR="00F04236" w:rsidRPr="00CE57CF" w:rsidRDefault="00F04236" w:rsidP="000C273A">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67774681" w14:textId="77777777" w:rsidR="00F04236" w:rsidRPr="00CE57CF" w:rsidRDefault="00F04236" w:rsidP="000C273A">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14:paraId="65D8B2E1" w14:textId="77777777" w:rsidR="00F04236" w:rsidRPr="00CE57CF" w:rsidRDefault="00F04236" w:rsidP="000C273A">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284EE9D7" w14:textId="77777777" w:rsidR="00F04236" w:rsidRPr="00CE57CF" w:rsidRDefault="00F04236" w:rsidP="00F04236">
      <w:pPr>
        <w:pStyle w:val="subsection0"/>
        <w:tabs>
          <w:tab w:val="clear" w:pos="567"/>
        </w:tabs>
        <w:rPr>
          <w:rFonts w:ascii="Times New Roman" w:hAnsi="Times New Roman"/>
        </w:rPr>
      </w:pPr>
      <w:r w:rsidRPr="00CE57CF">
        <w:rPr>
          <w:rFonts w:ascii="Times New Roman" w:hAnsi="Times New Roman"/>
        </w:rPr>
        <w:t xml:space="preserve">Numbering </w:t>
      </w:r>
    </w:p>
    <w:p w14:paraId="766DA722" w14:textId="77777777" w:rsidR="00F04236" w:rsidRPr="00CE57CF" w:rsidRDefault="00F04236" w:rsidP="00F04236">
      <w:pPr>
        <w:pStyle w:val="BodyChar"/>
        <w:rPr>
          <w:rFonts w:ascii="Times New Roman" w:hAnsi="Times New Roman"/>
        </w:rPr>
      </w:pPr>
      <w:r w:rsidRPr="00CE57CF">
        <w:rPr>
          <w:rFonts w:ascii="Times New Roman" w:hAnsi="Times New Roman"/>
        </w:rPr>
        <w:t>Sections should be numbered with a dot following the number and then separated by a single space:</w:t>
      </w:r>
    </w:p>
    <w:p w14:paraId="67B1AEDF" w14:textId="77777777" w:rsidR="00F04236" w:rsidRPr="00CE57CF" w:rsidRDefault="00F04236" w:rsidP="00F04236">
      <w:pPr>
        <w:pStyle w:val="BodyChar"/>
        <w:rPr>
          <w:rFonts w:ascii="Times New Roman" w:hAnsi="Times New Roman"/>
        </w:rPr>
      </w:pPr>
    </w:p>
    <w:p w14:paraId="268E9407" w14:textId="77777777" w:rsidR="00F04236" w:rsidRPr="00CE57CF" w:rsidRDefault="00F04236" w:rsidP="00F04236">
      <w:pPr>
        <w:pStyle w:val="Bulleted"/>
        <w:rPr>
          <w:rFonts w:ascii="Times New Roman" w:hAnsi="Times New Roman"/>
        </w:rPr>
      </w:pPr>
      <w:r w:rsidRPr="00CE57CF">
        <w:rPr>
          <w:rFonts w:ascii="Times New Roman" w:hAnsi="Times New Roman"/>
        </w:rPr>
        <w:t>sections should be numbered 1, 2, 3, etc</w:t>
      </w:r>
    </w:p>
    <w:p w14:paraId="46D1A36A" w14:textId="77777777" w:rsidR="00F04236" w:rsidRPr="00CE57CF" w:rsidRDefault="00F04236" w:rsidP="00F04236">
      <w:pPr>
        <w:pStyle w:val="Bulleted"/>
        <w:rPr>
          <w:rFonts w:ascii="Times New Roman" w:hAnsi="Times New Roman"/>
        </w:rPr>
      </w:pPr>
      <w:r w:rsidRPr="00CE57CF">
        <w:rPr>
          <w:rFonts w:ascii="Times New Roman" w:hAnsi="Times New Roman"/>
        </w:rPr>
        <w:t>subsections should be numbered 2.1, 2.2, 2.3, etc</w:t>
      </w:r>
    </w:p>
    <w:p w14:paraId="7376EF4C" w14:textId="77777777" w:rsidR="00F04236" w:rsidRPr="00CE57CF" w:rsidRDefault="00F04236" w:rsidP="00F04236">
      <w:pPr>
        <w:pStyle w:val="Bulleted"/>
        <w:rPr>
          <w:rFonts w:ascii="Times New Roman" w:hAnsi="Times New Roman"/>
        </w:rPr>
      </w:pPr>
      <w:r w:rsidRPr="00CE57CF">
        <w:rPr>
          <w:rFonts w:ascii="Times New Roman" w:hAnsi="Times New Roman"/>
        </w:rPr>
        <w:t>subsubsections should be numbered 2.3.1, 2.3.2, etc</w:t>
      </w:r>
    </w:p>
    <w:p w14:paraId="34C735FD" w14:textId="77777777" w:rsidR="00F04236" w:rsidRPr="00CE57CF" w:rsidRDefault="00F04236" w:rsidP="00F04236">
      <w:pPr>
        <w:pStyle w:val="section0"/>
        <w:rPr>
          <w:rFonts w:ascii="Times New Roman" w:hAnsi="Times New Roman"/>
        </w:rPr>
      </w:pPr>
      <w:r w:rsidRPr="00CE57CF">
        <w:rPr>
          <w:rFonts w:ascii="Times New Roman" w:hAnsi="Times New Roman"/>
        </w:rPr>
        <w:t>Footnotes</w:t>
      </w:r>
    </w:p>
    <w:p w14:paraId="596EFCA8" w14:textId="77777777" w:rsidR="00F04236" w:rsidRPr="00CE57CF" w:rsidRDefault="00F04236" w:rsidP="00F04236">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11DF9964" w14:textId="77777777" w:rsidR="00F04236" w:rsidRPr="00CE57CF" w:rsidRDefault="00F04236" w:rsidP="00F04236">
      <w:pPr>
        <w:pStyle w:val="section0"/>
        <w:rPr>
          <w:rFonts w:ascii="Times New Roman" w:hAnsi="Times New Roman"/>
        </w:rPr>
      </w:pPr>
      <w:r w:rsidRPr="00CE57CF">
        <w:rPr>
          <w:rFonts w:ascii="Times New Roman" w:hAnsi="Times New Roman"/>
        </w:rPr>
        <w:t>Figures</w:t>
      </w:r>
    </w:p>
    <w:p w14:paraId="4A0C5B6F" w14:textId="77777777" w:rsidR="00F04236" w:rsidRPr="00CE57CF" w:rsidRDefault="00F04236" w:rsidP="00F04236">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571C7D73" w14:textId="77777777" w:rsidR="00F04236" w:rsidRPr="00CE57CF" w:rsidRDefault="00F04236" w:rsidP="00F04236">
      <w:pPr>
        <w:pStyle w:val="subsection0"/>
        <w:rPr>
          <w:rFonts w:ascii="Times New Roman" w:hAnsi="Times New Roman"/>
        </w:rPr>
      </w:pPr>
      <w:r w:rsidRPr="00CE57CF">
        <w:rPr>
          <w:rFonts w:ascii="Times New Roman" w:hAnsi="Times New Roman"/>
        </w:rPr>
        <w:t>Space considerations</w:t>
      </w:r>
    </w:p>
    <w:p w14:paraId="7B059398" w14:textId="77777777" w:rsidR="00F04236" w:rsidRPr="00CE57CF" w:rsidRDefault="00F04236" w:rsidP="00F04236">
      <w:pPr>
        <w:pStyle w:val="BodyChar"/>
        <w:rPr>
          <w:rFonts w:ascii="Times New Roman" w:hAnsi="Times New Roman"/>
        </w:rPr>
      </w:pPr>
      <w:r w:rsidRPr="00CE57CF">
        <w:rPr>
          <w:rFonts w:ascii="Times New Roman" w:hAnsi="Times New Roman"/>
        </w:rPr>
        <w:t>Authors should try to make economical use of the space on the page; for example:</w:t>
      </w:r>
    </w:p>
    <w:p w14:paraId="1FFC20DD" w14:textId="77777777" w:rsidR="00F04236" w:rsidRPr="00CE57CF" w:rsidRDefault="00F04236" w:rsidP="00F04236">
      <w:pPr>
        <w:pStyle w:val="BodyChar"/>
        <w:rPr>
          <w:rFonts w:ascii="Times New Roman" w:hAnsi="Times New Roman"/>
        </w:rPr>
      </w:pPr>
    </w:p>
    <w:p w14:paraId="26856E77" w14:textId="77777777" w:rsidR="00F04236" w:rsidRPr="00CE57CF" w:rsidRDefault="00F04236" w:rsidP="00F04236">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67EB9D33" w14:textId="77777777" w:rsidR="00F04236" w:rsidRPr="00CE57CF" w:rsidRDefault="00F04236" w:rsidP="00F04236">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54FAA2CA" w14:textId="3926DEF1" w:rsidR="00F04236" w:rsidRDefault="00F04236" w:rsidP="00F04236">
      <w:pPr>
        <w:pStyle w:val="Bulleted"/>
        <w:numPr>
          <w:ilvl w:val="0"/>
          <w:numId w:val="0"/>
        </w:numPr>
        <w:ind w:left="360"/>
        <w:rPr>
          <w:rFonts w:ascii="Times New Roman" w:hAnsi="Times New Roman"/>
        </w:rPr>
      </w:pPr>
    </w:p>
    <w:p w14:paraId="23439F6A" w14:textId="77777777" w:rsidR="00393243" w:rsidRPr="00CE57CF" w:rsidRDefault="00393243" w:rsidP="00F04236">
      <w:pPr>
        <w:pStyle w:val="Bulleted"/>
        <w:numPr>
          <w:ilvl w:val="0"/>
          <w:numId w:val="0"/>
        </w:numPr>
        <w:ind w:left="360"/>
        <w:rPr>
          <w:rFonts w:ascii="Times New Roman" w:hAnsi="Times New Roman"/>
        </w:rPr>
      </w:pPr>
    </w:p>
    <w:p w14:paraId="2E44037D" w14:textId="77777777" w:rsidR="00F04236" w:rsidRPr="00CE57CF" w:rsidRDefault="00F04236" w:rsidP="00F04236">
      <w:pPr>
        <w:pStyle w:val="subsection0"/>
        <w:rPr>
          <w:rFonts w:ascii="Times New Roman" w:hAnsi="Times New Roman"/>
        </w:rPr>
      </w:pPr>
      <w:r w:rsidRPr="00CE57CF">
        <w:rPr>
          <w:rFonts w:ascii="Times New Roman" w:hAnsi="Times New Roman"/>
        </w:rPr>
        <w:t>Text in figures</w:t>
      </w:r>
    </w:p>
    <w:p w14:paraId="02469FAA" w14:textId="77777777" w:rsidR="00F04236" w:rsidRPr="00CE57CF" w:rsidRDefault="00F04236" w:rsidP="00F04236">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6A67FAA5" w14:textId="77777777" w:rsidR="00F04236" w:rsidRPr="00CE57CF" w:rsidRDefault="00F04236" w:rsidP="00F04236">
      <w:pPr>
        <w:pStyle w:val="subsection0"/>
        <w:rPr>
          <w:rFonts w:ascii="Times New Roman" w:hAnsi="Times New Roman"/>
        </w:rPr>
      </w:pPr>
      <w:r w:rsidRPr="00CE57CF">
        <w:rPr>
          <w:rFonts w:ascii="Times New Roman" w:hAnsi="Times New Roman"/>
        </w:rPr>
        <w:t>Line thickness</w:t>
      </w:r>
    </w:p>
    <w:p w14:paraId="32078D7F" w14:textId="77777777" w:rsidR="00F04236" w:rsidRPr="00CE57CF" w:rsidRDefault="00F04236" w:rsidP="00F04236">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66CC0DC9" w14:textId="77777777" w:rsidR="00F04236" w:rsidRPr="00CE57CF" w:rsidRDefault="00F04236" w:rsidP="00F04236">
      <w:pPr>
        <w:pStyle w:val="subsection0"/>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14:paraId="3D39D141" w14:textId="77777777" w:rsidR="00F04236" w:rsidRPr="00CE57CF" w:rsidRDefault="00F04236" w:rsidP="00F04236">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6E1D8067" w14:textId="77777777" w:rsidR="00F04236" w:rsidRPr="00CE57CF" w:rsidRDefault="00F04236" w:rsidP="00F04236">
      <w:pPr>
        <w:pStyle w:val="subsection0"/>
        <w:rPr>
          <w:rFonts w:ascii="Times New Roman" w:hAnsi="Times New Roman"/>
        </w:rPr>
      </w:pPr>
      <w:r w:rsidRPr="00CE57CF">
        <w:rPr>
          <w:rFonts w:ascii="Times New Roman" w:hAnsi="Times New Roman"/>
        </w:rPr>
        <w:t>Positioning figures</w:t>
      </w:r>
    </w:p>
    <w:p w14:paraId="7CD3EECB" w14:textId="77777777" w:rsidR="00F04236" w:rsidRPr="00CE57CF" w:rsidRDefault="00F04236" w:rsidP="00F04236">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697CD9DB" w14:textId="77777777" w:rsidR="00F04236" w:rsidRPr="00CE57CF" w:rsidRDefault="00F04236" w:rsidP="00F04236">
      <w:pPr>
        <w:pStyle w:val="subsection0"/>
        <w:rPr>
          <w:rFonts w:ascii="Times New Roman" w:hAnsi="Times New Roman"/>
        </w:rPr>
      </w:pPr>
      <w:r w:rsidRPr="00CE57CF">
        <w:rPr>
          <w:rFonts w:ascii="Times New Roman" w:hAnsi="Times New Roman"/>
        </w:rPr>
        <w:t>Figure captions/numbering</w:t>
      </w:r>
    </w:p>
    <w:p w14:paraId="75BE86FD" w14:textId="77777777" w:rsidR="00F04236" w:rsidRPr="00CE57CF" w:rsidRDefault="00F04236" w:rsidP="00F04236">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14:paraId="294D8F59" w14:textId="77777777" w:rsidR="00F04236" w:rsidRPr="00CE57CF" w:rsidRDefault="00F04236" w:rsidP="00F04236">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1F81117E" w14:textId="77777777" w:rsidR="00F04236" w:rsidRPr="00CE57CF" w:rsidRDefault="00F04236" w:rsidP="00F04236">
      <w:pPr>
        <w:pStyle w:val="subsubsection0"/>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3588BF2E" w14:textId="77777777" w:rsidR="00F04236" w:rsidRPr="00CE57CF" w:rsidRDefault="00F04236" w:rsidP="00F04236">
      <w:pPr>
        <w:pStyle w:val="subsubsection0"/>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F04236" w:rsidRPr="00CE57CF" w14:paraId="5A175B9B" w14:textId="77777777" w:rsidTr="000C273A">
        <w:trPr>
          <w:gridBefore w:val="1"/>
          <w:gridAfter w:val="2"/>
          <w:wBefore w:w="1329" w:type="dxa"/>
          <w:wAfter w:w="1468" w:type="dxa"/>
          <w:jc w:val="center"/>
        </w:trPr>
        <w:tc>
          <w:tcPr>
            <w:tcW w:w="6379" w:type="dxa"/>
            <w:gridSpan w:val="2"/>
            <w:shd w:val="clear" w:color="auto" w:fill="auto"/>
          </w:tcPr>
          <w:p w14:paraId="5A1B0839" w14:textId="77777777" w:rsidR="00F04236" w:rsidRPr="00CE57CF" w:rsidRDefault="00F04236" w:rsidP="000C273A">
            <w:pPr>
              <w:pStyle w:val="BodyChar"/>
              <w:jc w:val="center"/>
              <w:rPr>
                <w:rFonts w:ascii="Times New Roman" w:hAnsi="Times New Roman"/>
              </w:rPr>
            </w:pPr>
            <w:r w:rsidRPr="00CE57CF">
              <w:rPr>
                <w:rFonts w:ascii="Times New Roman" w:hAnsi="Times New Roman"/>
                <w:noProof/>
                <w:lang w:eastAsia="en-GB"/>
              </w:rPr>
              <w:drawing>
                <wp:inline distT="0" distB="0" distL="0" distR="0" wp14:anchorId="75B3BF11" wp14:editId="0BB5E8F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F04236" w:rsidRPr="00CE57CF" w14:paraId="336026D2" w14:textId="77777777" w:rsidTr="000C273A">
        <w:trPr>
          <w:gridBefore w:val="1"/>
          <w:gridAfter w:val="1"/>
          <w:wBefore w:w="1329" w:type="dxa"/>
          <w:wAfter w:w="1412" w:type="dxa"/>
          <w:jc w:val="center"/>
        </w:trPr>
        <w:tc>
          <w:tcPr>
            <w:tcW w:w="6435" w:type="dxa"/>
            <w:gridSpan w:val="3"/>
            <w:shd w:val="clear" w:color="auto" w:fill="auto"/>
          </w:tcPr>
          <w:p w14:paraId="4D222E89" w14:textId="77777777" w:rsidR="00F04236" w:rsidRPr="00CE57CF" w:rsidRDefault="00F04236" w:rsidP="000C273A">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F04236" w:rsidRPr="00CE57CF" w14:paraId="4C972ACF" w14:textId="77777777" w:rsidTr="000C273A">
        <w:tblPrEx>
          <w:tblBorders>
            <w:insideV w:val="dashSmallGap" w:sz="4" w:space="0" w:color="auto"/>
          </w:tblBorders>
        </w:tblPrEx>
        <w:trPr>
          <w:jc w:val="center"/>
        </w:trPr>
        <w:tc>
          <w:tcPr>
            <w:tcW w:w="4942" w:type="dxa"/>
            <w:gridSpan w:val="2"/>
            <w:shd w:val="clear" w:color="auto" w:fill="auto"/>
          </w:tcPr>
          <w:p w14:paraId="0ABE1318" w14:textId="77777777" w:rsidR="00F04236" w:rsidRPr="00CE57CF" w:rsidRDefault="00F04236" w:rsidP="000C27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CB5F91B" wp14:editId="4C226A4F">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38EF3A2A" w14:textId="77777777" w:rsidR="00F04236" w:rsidRPr="00CE57CF" w:rsidRDefault="00F04236" w:rsidP="000C273A">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5E5220F6" w14:textId="77777777" w:rsidR="00F04236" w:rsidRPr="00CE57CF" w:rsidRDefault="00F04236" w:rsidP="00F04236">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F04236" w:rsidRPr="00CE57CF" w14:paraId="70E475D5" w14:textId="77777777" w:rsidTr="000C273A">
        <w:trPr>
          <w:gridAfter w:val="1"/>
          <w:wAfter w:w="47" w:type="dxa"/>
          <w:jc w:val="center"/>
        </w:trPr>
        <w:tc>
          <w:tcPr>
            <w:tcW w:w="6286" w:type="dxa"/>
            <w:gridSpan w:val="3"/>
            <w:shd w:val="clear" w:color="auto" w:fill="auto"/>
          </w:tcPr>
          <w:p w14:paraId="0FC76E70" w14:textId="77777777" w:rsidR="00F04236" w:rsidRPr="00CE57CF" w:rsidRDefault="00F04236" w:rsidP="000C273A">
            <w:pPr>
              <w:pStyle w:val="BodyChar"/>
              <w:rPr>
                <w:rFonts w:ascii="Times New Roman" w:hAnsi="Times New Roman"/>
              </w:rPr>
            </w:pPr>
            <w:r w:rsidRPr="00CE57CF">
              <w:rPr>
                <w:rFonts w:ascii="Times New Roman" w:hAnsi="Times New Roman"/>
                <w:noProof/>
                <w:lang w:eastAsia="en-GB"/>
              </w:rPr>
              <w:drawing>
                <wp:inline distT="0" distB="0" distL="0" distR="0" wp14:anchorId="5F5528F2" wp14:editId="6110BA5B">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F04236" w:rsidRPr="00CE57CF" w14:paraId="3C4B7692" w14:textId="77777777" w:rsidTr="000C273A">
        <w:trPr>
          <w:gridAfter w:val="1"/>
          <w:wAfter w:w="47" w:type="dxa"/>
          <w:jc w:val="center"/>
        </w:trPr>
        <w:tc>
          <w:tcPr>
            <w:tcW w:w="6286" w:type="dxa"/>
            <w:gridSpan w:val="3"/>
            <w:shd w:val="clear" w:color="auto" w:fill="auto"/>
          </w:tcPr>
          <w:p w14:paraId="07896099" w14:textId="77777777" w:rsidR="00F04236" w:rsidRPr="00CE57CF" w:rsidRDefault="00F04236" w:rsidP="000C273A">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F04236" w:rsidRPr="00CE57CF" w14:paraId="2C4FED49" w14:textId="77777777" w:rsidTr="000C273A">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610803A" w14:textId="77777777" w:rsidR="00F04236" w:rsidRPr="00CE57CF" w:rsidRDefault="00F04236" w:rsidP="000C273A">
            <w:pPr>
              <w:pStyle w:val="BodyChar"/>
              <w:jc w:val="center"/>
              <w:rPr>
                <w:rFonts w:ascii="Times New Roman" w:hAnsi="Times New Roman"/>
              </w:rPr>
            </w:pPr>
            <w:r w:rsidRPr="00CE57CF">
              <w:rPr>
                <w:rFonts w:ascii="Times New Roman" w:hAnsi="Times New Roman"/>
                <w:noProof/>
                <w:lang w:eastAsia="en-GB"/>
              </w:rPr>
              <w:drawing>
                <wp:inline distT="0" distB="0" distL="0" distR="0" wp14:anchorId="59CA2B38" wp14:editId="3BE8EE5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32140BF6" w14:textId="77777777" w:rsidR="00F04236" w:rsidRPr="00CE57CF" w:rsidRDefault="00F04236" w:rsidP="000C273A">
            <w:pPr>
              <w:pStyle w:val="BodyChar"/>
              <w:jc w:val="center"/>
              <w:rPr>
                <w:rFonts w:ascii="Times New Roman" w:hAnsi="Times New Roman"/>
              </w:rPr>
            </w:pPr>
          </w:p>
        </w:tc>
        <w:tc>
          <w:tcPr>
            <w:tcW w:w="2997" w:type="dxa"/>
            <w:gridSpan w:val="2"/>
            <w:shd w:val="clear" w:color="auto" w:fill="auto"/>
          </w:tcPr>
          <w:p w14:paraId="461B9C81" w14:textId="77777777" w:rsidR="00F04236" w:rsidRPr="00CE57CF" w:rsidRDefault="00F04236" w:rsidP="000C273A">
            <w:pPr>
              <w:pStyle w:val="BodyChar"/>
              <w:jc w:val="center"/>
              <w:rPr>
                <w:rFonts w:ascii="Times New Roman" w:hAnsi="Times New Roman"/>
              </w:rPr>
            </w:pPr>
            <w:r w:rsidRPr="00CE57CF">
              <w:rPr>
                <w:rFonts w:ascii="Times New Roman" w:hAnsi="Times New Roman"/>
                <w:noProof/>
                <w:lang w:eastAsia="en-GB"/>
              </w:rPr>
              <w:drawing>
                <wp:inline distT="0" distB="0" distL="0" distR="0" wp14:anchorId="720C6821" wp14:editId="6103A2BD">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F04236" w:rsidRPr="00CE57CF" w14:paraId="6AD4EB29" w14:textId="77777777" w:rsidTr="000C273A">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14EDCFE" w14:textId="77777777" w:rsidR="00F04236" w:rsidRPr="00CE57CF" w:rsidRDefault="00F04236" w:rsidP="000C273A">
            <w:pPr>
              <w:pStyle w:val="BodyChar"/>
              <w:spacing w:before="120"/>
              <w:rPr>
                <w:rFonts w:ascii="Times New Roman" w:hAnsi="Times New Roman"/>
                <w:b/>
              </w:rPr>
            </w:pPr>
            <w:r w:rsidRPr="00CE57CF">
              <w:rPr>
                <w:rFonts w:ascii="Times New Roman" w:hAnsi="Times New Roman"/>
                <w:b/>
              </w:rPr>
              <w:t xml:space="preserve">Figure 6. </w:t>
            </w:r>
            <w:r w:rsidRPr="00CE57CF">
              <w:rPr>
                <w:rFonts w:ascii="Times New Roman" w:hAnsi="Times New Roman"/>
              </w:rPr>
              <w:t>These two figures have been placed side-by-side to save space. Justify the caption.</w:t>
            </w:r>
          </w:p>
        </w:tc>
        <w:tc>
          <w:tcPr>
            <w:tcW w:w="340" w:type="dxa"/>
            <w:shd w:val="clear" w:color="auto" w:fill="auto"/>
          </w:tcPr>
          <w:p w14:paraId="1980BD17" w14:textId="77777777" w:rsidR="00F04236" w:rsidRPr="00CE57CF" w:rsidRDefault="00F04236" w:rsidP="000C273A">
            <w:pPr>
              <w:pStyle w:val="BodyChar"/>
              <w:spacing w:before="120"/>
              <w:rPr>
                <w:rFonts w:ascii="Times New Roman" w:hAnsi="Times New Roman"/>
              </w:rPr>
            </w:pPr>
          </w:p>
        </w:tc>
        <w:tc>
          <w:tcPr>
            <w:tcW w:w="2997" w:type="dxa"/>
            <w:gridSpan w:val="2"/>
            <w:shd w:val="clear" w:color="auto" w:fill="auto"/>
          </w:tcPr>
          <w:p w14:paraId="7AE2D366" w14:textId="77777777" w:rsidR="00F04236" w:rsidRPr="00CE57CF" w:rsidRDefault="00F04236" w:rsidP="000C273A">
            <w:pPr>
              <w:pStyle w:val="BodyChar"/>
              <w:spacing w:before="120"/>
              <w:rPr>
                <w:rFonts w:ascii="Times New Roman" w:hAnsi="Times New Roman"/>
              </w:rPr>
            </w:pPr>
            <w:r w:rsidRPr="00CE57CF">
              <w:rPr>
                <w:rFonts w:ascii="Times New Roman" w:hAnsi="Times New Roman"/>
                <w:b/>
              </w:rPr>
              <w:t xml:space="preserve">Figure 7. </w:t>
            </w:r>
            <w:r w:rsidRPr="00CE57CF">
              <w:rPr>
                <w:rFonts w:ascii="Times New Roman" w:hAnsi="Times New Roman"/>
              </w:rPr>
              <w:t>These two figures have been placed side-by-side to save space. Justify the caption.</w:t>
            </w:r>
          </w:p>
        </w:tc>
      </w:tr>
    </w:tbl>
    <w:p w14:paraId="054E6E85" w14:textId="77777777" w:rsidR="00F04236" w:rsidRPr="00CE57CF" w:rsidRDefault="00F04236" w:rsidP="00F04236">
      <w:pPr>
        <w:pStyle w:val="subsection0"/>
        <w:rPr>
          <w:rFonts w:ascii="Times New Roman" w:hAnsi="Times New Roman"/>
        </w:rPr>
      </w:pPr>
      <w:r w:rsidRPr="00CE57CF">
        <w:rPr>
          <w:rFonts w:ascii="Times New Roman" w:hAnsi="Times New Roman"/>
        </w:rPr>
        <w:t>Figures in parts</w:t>
      </w:r>
    </w:p>
    <w:p w14:paraId="2CF2AA13" w14:textId="77777777" w:rsidR="00F04236" w:rsidRPr="00CE57CF" w:rsidRDefault="00F04236" w:rsidP="00F04236">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747378DC" w14:textId="77777777" w:rsidR="00F04236" w:rsidRPr="00CE57CF" w:rsidRDefault="00F04236" w:rsidP="00F04236">
      <w:pPr>
        <w:pStyle w:val="section0"/>
        <w:rPr>
          <w:rFonts w:ascii="Times New Roman" w:hAnsi="Times New Roman"/>
        </w:rPr>
      </w:pPr>
      <w:r w:rsidRPr="00CE57CF">
        <w:rPr>
          <w:rFonts w:ascii="Times New Roman" w:hAnsi="Times New Roman"/>
        </w:rPr>
        <w:t>Tables</w:t>
      </w:r>
    </w:p>
    <w:p w14:paraId="0CF08796" w14:textId="74477381" w:rsidR="00F04236" w:rsidRDefault="00F04236" w:rsidP="00F04236">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74271F6F" w14:textId="77777777" w:rsidR="00393243" w:rsidRPr="00CE57CF" w:rsidRDefault="00393243" w:rsidP="00F04236">
      <w:pPr>
        <w:pStyle w:val="BodyChar"/>
        <w:rPr>
          <w:rFonts w:ascii="Times New Roman" w:hAnsi="Times New Roman"/>
        </w:rPr>
      </w:pPr>
    </w:p>
    <w:p w14:paraId="028E3C1E" w14:textId="77777777" w:rsidR="00F04236" w:rsidRPr="00CE57CF" w:rsidRDefault="00F04236" w:rsidP="00F04236">
      <w:pPr>
        <w:pStyle w:val="subsection0"/>
        <w:rPr>
          <w:rFonts w:ascii="Times New Roman" w:hAnsi="Times New Roman"/>
        </w:rPr>
      </w:pPr>
      <w:r w:rsidRPr="00CE57CF">
        <w:rPr>
          <w:rFonts w:ascii="Times New Roman" w:hAnsi="Times New Roman"/>
        </w:rPr>
        <w:lastRenderedPageBreak/>
        <w:t>Positioning tables</w:t>
      </w:r>
    </w:p>
    <w:p w14:paraId="25A50E56" w14:textId="77777777" w:rsidR="00F04236" w:rsidRPr="00CE57CF" w:rsidRDefault="00F04236" w:rsidP="00F04236">
      <w:pPr>
        <w:pStyle w:val="BodyChar"/>
        <w:rPr>
          <w:rFonts w:ascii="Times New Roman" w:hAnsi="Times New Roman"/>
        </w:rPr>
      </w:pPr>
      <w:r w:rsidRPr="00CE57CF">
        <w:rPr>
          <w:rFonts w:ascii="Times New Roman" w:hAnsi="Times New Roman"/>
        </w:rPr>
        <w:t>Tables should be centred unless they occupy the full width of the text.</w:t>
      </w:r>
    </w:p>
    <w:p w14:paraId="4823BF01" w14:textId="77777777" w:rsidR="00F04236" w:rsidRPr="00CE57CF" w:rsidRDefault="00F04236" w:rsidP="00F04236">
      <w:pPr>
        <w:pStyle w:val="subsection0"/>
        <w:rPr>
          <w:rFonts w:ascii="Times New Roman" w:hAnsi="Times New Roman"/>
        </w:rPr>
      </w:pPr>
      <w:r w:rsidRPr="00CE57CF">
        <w:rPr>
          <w:rFonts w:ascii="Times New Roman" w:hAnsi="Times New Roman"/>
        </w:rPr>
        <w:t>Tables in parts</w:t>
      </w:r>
    </w:p>
    <w:p w14:paraId="1E6357F7" w14:textId="77777777" w:rsidR="00F04236" w:rsidRPr="00CE57CF" w:rsidRDefault="00F04236" w:rsidP="00F04236">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643266F6" w14:textId="77777777" w:rsidR="00F04236" w:rsidRPr="00CE57CF" w:rsidRDefault="00F04236" w:rsidP="00F04236">
      <w:pPr>
        <w:pStyle w:val="subsection0"/>
        <w:rPr>
          <w:rFonts w:ascii="Times New Roman" w:hAnsi="Times New Roman"/>
        </w:rPr>
      </w:pPr>
      <w:r w:rsidRPr="00CE57CF">
        <w:rPr>
          <w:rFonts w:ascii="Times New Roman" w:hAnsi="Times New Roman"/>
        </w:rPr>
        <w:t>Table captions/numbering</w:t>
      </w:r>
    </w:p>
    <w:p w14:paraId="7CA4C919" w14:textId="77777777" w:rsidR="00F04236" w:rsidRPr="00CE57CF" w:rsidRDefault="00F04236" w:rsidP="00F04236">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58C3CD33" w14:textId="77777777" w:rsidR="00F04236" w:rsidRPr="00CE57CF" w:rsidRDefault="00F04236" w:rsidP="00F04236">
      <w:pPr>
        <w:pStyle w:val="subsection0"/>
        <w:rPr>
          <w:rFonts w:ascii="Times New Roman" w:hAnsi="Times New Roman"/>
        </w:rPr>
      </w:pPr>
      <w:r w:rsidRPr="00CE57CF">
        <w:rPr>
          <w:rFonts w:ascii="Times New Roman" w:hAnsi="Times New Roman"/>
        </w:rPr>
        <w:t>Rules in tables</w:t>
      </w:r>
    </w:p>
    <w:p w14:paraId="6AA406F3" w14:textId="77777777" w:rsidR="00F04236" w:rsidRPr="00CE57CF" w:rsidRDefault="00F04236" w:rsidP="00F04236">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31AB87EC" w14:textId="77777777" w:rsidR="00F04236" w:rsidRPr="00CE57CF" w:rsidRDefault="00F04236" w:rsidP="00F04236">
      <w:pPr>
        <w:pStyle w:val="subsection0"/>
        <w:rPr>
          <w:rFonts w:ascii="Times New Roman" w:hAnsi="Times New Roman"/>
        </w:rPr>
      </w:pPr>
      <w:r w:rsidRPr="00CE57CF">
        <w:rPr>
          <w:rFonts w:ascii="Times New Roman" w:hAnsi="Times New Roman"/>
        </w:rPr>
        <w:t>Examples</w:t>
      </w:r>
    </w:p>
    <w:p w14:paraId="1C8A34F0" w14:textId="77777777" w:rsidR="00F04236" w:rsidRPr="00CE57CF" w:rsidRDefault="00F04236" w:rsidP="00F04236">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7D1DAA9C" w14:textId="77777777" w:rsidR="00F04236" w:rsidRPr="00CE57CF" w:rsidRDefault="00F04236" w:rsidP="00F04236">
      <w:pPr>
        <w:pStyle w:val="subsubsection0"/>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F04236" w:rsidRPr="00CE57CF" w14:paraId="53CB5BA4" w14:textId="77777777" w:rsidTr="000C273A">
        <w:trPr>
          <w:jc w:val="center"/>
        </w:trPr>
        <w:tc>
          <w:tcPr>
            <w:tcW w:w="5258" w:type="dxa"/>
            <w:gridSpan w:val="3"/>
            <w:tcBorders>
              <w:top w:val="nil"/>
              <w:bottom w:val="nil"/>
            </w:tcBorders>
            <w:shd w:val="clear" w:color="auto" w:fill="auto"/>
          </w:tcPr>
          <w:p w14:paraId="76271130" w14:textId="77777777" w:rsidR="00F04236" w:rsidRPr="00CE57CF" w:rsidRDefault="00F04236" w:rsidP="000C273A">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F04236" w:rsidRPr="00CE57CF" w14:paraId="769C1695" w14:textId="77777777" w:rsidTr="000C273A">
        <w:trPr>
          <w:gridAfter w:val="1"/>
          <w:wAfter w:w="1806" w:type="dxa"/>
          <w:jc w:val="center"/>
        </w:trPr>
        <w:tc>
          <w:tcPr>
            <w:tcW w:w="1793" w:type="dxa"/>
            <w:tcBorders>
              <w:top w:val="nil"/>
              <w:bottom w:val="single" w:sz="4" w:space="0" w:color="auto"/>
            </w:tcBorders>
            <w:shd w:val="clear" w:color="auto" w:fill="auto"/>
          </w:tcPr>
          <w:p w14:paraId="3B879080" w14:textId="77777777" w:rsidR="00F04236" w:rsidRPr="00CE57CF" w:rsidRDefault="00F04236" w:rsidP="000C273A">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5ABF43E2" w14:textId="77777777" w:rsidR="00F04236" w:rsidRPr="00CE57CF" w:rsidRDefault="00F04236" w:rsidP="000C273A">
            <w:pPr>
              <w:spacing w:before="40" w:after="40"/>
              <w:ind w:left="28"/>
              <w:rPr>
                <w:rFonts w:ascii="Times New Roman" w:hAnsi="Times New Roman"/>
                <w:color w:val="000000"/>
                <w:sz w:val="2"/>
                <w:szCs w:val="2"/>
              </w:rPr>
            </w:pPr>
          </w:p>
        </w:tc>
      </w:tr>
      <w:tr w:rsidR="00F04236" w:rsidRPr="00CE57CF" w14:paraId="7FF0C2FC" w14:textId="77777777" w:rsidTr="000C273A">
        <w:trPr>
          <w:gridAfter w:val="1"/>
          <w:wAfter w:w="1806" w:type="dxa"/>
          <w:jc w:val="center"/>
        </w:trPr>
        <w:tc>
          <w:tcPr>
            <w:tcW w:w="1793" w:type="dxa"/>
            <w:tcBorders>
              <w:top w:val="nil"/>
              <w:bottom w:val="single" w:sz="4" w:space="0" w:color="auto"/>
            </w:tcBorders>
            <w:shd w:val="clear" w:color="auto" w:fill="auto"/>
          </w:tcPr>
          <w:p w14:paraId="5D1B3808" w14:textId="77777777" w:rsidR="00F04236" w:rsidRPr="00CE57CF" w:rsidRDefault="00F04236" w:rsidP="000C273A">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784165F1" w14:textId="77777777" w:rsidR="00F04236" w:rsidRPr="00CE57CF" w:rsidRDefault="00F04236" w:rsidP="000C273A">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F04236" w:rsidRPr="00CE57CF" w14:paraId="433D9130" w14:textId="77777777" w:rsidTr="000C273A">
        <w:trPr>
          <w:gridAfter w:val="1"/>
          <w:wAfter w:w="1806" w:type="dxa"/>
          <w:jc w:val="center"/>
        </w:trPr>
        <w:tc>
          <w:tcPr>
            <w:tcW w:w="1793" w:type="dxa"/>
            <w:tcBorders>
              <w:top w:val="single" w:sz="4" w:space="0" w:color="auto"/>
            </w:tcBorders>
            <w:shd w:val="clear" w:color="auto" w:fill="auto"/>
          </w:tcPr>
          <w:p w14:paraId="5275483D" w14:textId="77777777" w:rsidR="00F04236" w:rsidRPr="00CE57CF" w:rsidRDefault="00F04236" w:rsidP="000C273A">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8612E63" w14:textId="77777777" w:rsidR="00F04236" w:rsidRPr="00CE57CF" w:rsidRDefault="00F04236" w:rsidP="000C273A">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F04236" w:rsidRPr="00CE57CF" w14:paraId="00D961D0" w14:textId="77777777" w:rsidTr="000C273A">
        <w:trPr>
          <w:gridAfter w:val="1"/>
          <w:wAfter w:w="1806" w:type="dxa"/>
          <w:jc w:val="center"/>
        </w:trPr>
        <w:tc>
          <w:tcPr>
            <w:tcW w:w="1793" w:type="dxa"/>
            <w:shd w:val="clear" w:color="auto" w:fill="auto"/>
          </w:tcPr>
          <w:p w14:paraId="2BF7B6C8" w14:textId="77777777" w:rsidR="00F04236" w:rsidRPr="00CE57CF" w:rsidRDefault="00F04236" w:rsidP="000C273A">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592BD00D" w14:textId="77777777" w:rsidR="00F04236" w:rsidRPr="00CE57CF" w:rsidRDefault="00F04236" w:rsidP="000C273A">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F04236" w:rsidRPr="00CE57CF" w14:paraId="1C4A841C" w14:textId="77777777" w:rsidTr="000C273A">
        <w:trPr>
          <w:gridAfter w:val="1"/>
          <w:wAfter w:w="1806" w:type="dxa"/>
          <w:jc w:val="center"/>
        </w:trPr>
        <w:tc>
          <w:tcPr>
            <w:tcW w:w="1793" w:type="dxa"/>
            <w:tcBorders>
              <w:bottom w:val="nil"/>
            </w:tcBorders>
            <w:shd w:val="clear" w:color="auto" w:fill="auto"/>
          </w:tcPr>
          <w:p w14:paraId="2E8A08EF" w14:textId="77777777" w:rsidR="00F04236" w:rsidRPr="00CE57CF" w:rsidRDefault="00F04236" w:rsidP="000C273A">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00857E4A" w14:textId="77777777" w:rsidR="00F04236" w:rsidRPr="00CE57CF" w:rsidRDefault="00F04236" w:rsidP="000C273A">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F04236" w:rsidRPr="00CE57CF" w14:paraId="16B9F079" w14:textId="77777777" w:rsidTr="000C273A">
        <w:trPr>
          <w:gridAfter w:val="1"/>
          <w:wAfter w:w="1806" w:type="dxa"/>
          <w:jc w:val="center"/>
        </w:trPr>
        <w:tc>
          <w:tcPr>
            <w:tcW w:w="1793" w:type="dxa"/>
            <w:tcBorders>
              <w:top w:val="nil"/>
              <w:bottom w:val="single" w:sz="6" w:space="0" w:color="auto"/>
            </w:tcBorders>
            <w:shd w:val="clear" w:color="auto" w:fill="auto"/>
          </w:tcPr>
          <w:p w14:paraId="71BAF03D" w14:textId="77777777" w:rsidR="00F04236" w:rsidRPr="00CE57CF" w:rsidRDefault="00F04236" w:rsidP="000C273A">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2B9F3B7D" w14:textId="77777777" w:rsidR="00F04236" w:rsidRPr="00CE57CF" w:rsidRDefault="00F04236" w:rsidP="000C273A">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764AFF10" w14:textId="77777777" w:rsidR="00F04236" w:rsidRPr="00CE57CF" w:rsidRDefault="00F04236" w:rsidP="00F04236">
      <w:pPr>
        <w:pStyle w:val="BodyChar"/>
        <w:rPr>
          <w:rFonts w:ascii="Times New Roman" w:hAnsi="Times New Roman"/>
        </w:rPr>
      </w:pPr>
    </w:p>
    <w:p w14:paraId="3627EFFD" w14:textId="77777777" w:rsidR="00F04236" w:rsidRPr="00CE57CF" w:rsidRDefault="00F04236" w:rsidP="00F04236">
      <w:pPr>
        <w:pStyle w:val="subsubsection0"/>
        <w:spacing w:after="120"/>
        <w:rPr>
          <w:rFonts w:ascii="Times New Roman" w:hAnsi="Times New Roman"/>
        </w:rPr>
      </w:pPr>
      <w:r w:rsidRPr="00CE57CF">
        <w:rPr>
          <w:rFonts w:ascii="Times New Roman" w:hAnsi="Times New Roman"/>
        </w:rPr>
        <w:t xml:space="preserve">More complex tables. </w:t>
      </w:r>
      <w:r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Pr="00CE57CF">
        <w:rPr>
          <w:rFonts w:ascii="Times New Roman" w:hAnsi="Times New Roman"/>
          <w:i w:val="0"/>
        </w:rPr>
        <w:t xml:space="preserve">Headings should normally be in Roman (i.e., not bold or italic) type, have an initial capital and normally align left (but </w:t>
      </w:r>
      <w:proofErr w:type="spellStart"/>
      <w:r w:rsidRPr="00CE57CF">
        <w:rPr>
          <w:rFonts w:ascii="Times New Roman" w:hAnsi="Times New Roman"/>
          <w:i w:val="0"/>
        </w:rPr>
        <w:t>centred</w:t>
      </w:r>
      <w:proofErr w:type="spellEnd"/>
      <w:r w:rsidRPr="00CE57CF">
        <w:rPr>
          <w:rFonts w:ascii="Times New Roman" w:hAnsi="Times New Roman"/>
          <w:i w:val="0"/>
        </w:rPr>
        <w:t xml:space="preserve"> sometimes looks better); it is up to the author to choose a layout that is most useful to the reader. Columns of numbers normally align on the decimal point.</w:t>
      </w:r>
    </w:p>
    <w:p w14:paraId="352E9B65" w14:textId="77777777" w:rsidR="00F04236" w:rsidRPr="00CE57CF" w:rsidRDefault="00F04236" w:rsidP="00F04236">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F04236" w:rsidRPr="00CE57CF" w14:paraId="4C0AE961" w14:textId="77777777" w:rsidTr="000C273A">
        <w:trPr>
          <w:trHeight w:val="511"/>
          <w:jc w:val="center"/>
        </w:trPr>
        <w:tc>
          <w:tcPr>
            <w:tcW w:w="685" w:type="dxa"/>
            <w:tcBorders>
              <w:top w:val="single" w:sz="6" w:space="0" w:color="auto"/>
              <w:bottom w:val="single" w:sz="4" w:space="0" w:color="auto"/>
            </w:tcBorders>
            <w:noWrap/>
          </w:tcPr>
          <w:p w14:paraId="580C4D67" w14:textId="77777777" w:rsidR="00F04236" w:rsidRPr="00CE57CF" w:rsidRDefault="00F04236" w:rsidP="000C273A">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B024ED8"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29799EC" w14:textId="77777777" w:rsidR="00F04236" w:rsidRPr="00CE57CF" w:rsidRDefault="00F04236" w:rsidP="000C273A">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CF8CA7A"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F7C78B3" w14:textId="77777777" w:rsidR="00F04236" w:rsidRPr="00CE57CF" w:rsidRDefault="00F04236" w:rsidP="000C273A">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352F1E5B"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BAC4CCB" w14:textId="77777777" w:rsidR="00F04236" w:rsidRPr="00CE57CF" w:rsidRDefault="00F04236" w:rsidP="000C273A">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F04236" w:rsidRPr="00CE57CF" w14:paraId="372C3BBC" w14:textId="77777777" w:rsidTr="000C273A">
        <w:trPr>
          <w:trHeight w:val="255"/>
          <w:jc w:val="center"/>
        </w:trPr>
        <w:tc>
          <w:tcPr>
            <w:tcW w:w="685" w:type="dxa"/>
            <w:tcBorders>
              <w:top w:val="single" w:sz="4" w:space="0" w:color="auto"/>
            </w:tcBorders>
            <w:noWrap/>
            <w:vAlign w:val="bottom"/>
          </w:tcPr>
          <w:p w14:paraId="59A7FBCA" w14:textId="77777777" w:rsidR="00F04236" w:rsidRPr="00CE57CF" w:rsidRDefault="00F04236" w:rsidP="000C273A">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C734E26"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0E89D283"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585DA2BC"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B38FA83"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3EF42DC"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3CE4F8DE"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F04236" w:rsidRPr="00CE57CF" w14:paraId="2CB136C2" w14:textId="77777777" w:rsidTr="000C273A">
        <w:trPr>
          <w:trHeight w:val="255"/>
          <w:jc w:val="center"/>
        </w:trPr>
        <w:tc>
          <w:tcPr>
            <w:tcW w:w="685" w:type="dxa"/>
            <w:noWrap/>
            <w:vAlign w:val="bottom"/>
          </w:tcPr>
          <w:p w14:paraId="36FC6208" w14:textId="77777777" w:rsidR="00F04236" w:rsidRPr="00CE57CF" w:rsidRDefault="00F04236" w:rsidP="000C273A">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0B49925E"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080E23D"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B73F995"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B3A7E2D"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E077545"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4F2A815A"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F04236" w:rsidRPr="00CE57CF" w14:paraId="26335EE5" w14:textId="77777777" w:rsidTr="000C273A">
        <w:trPr>
          <w:trHeight w:val="255"/>
          <w:jc w:val="center"/>
        </w:trPr>
        <w:tc>
          <w:tcPr>
            <w:tcW w:w="685" w:type="dxa"/>
            <w:noWrap/>
            <w:vAlign w:val="bottom"/>
          </w:tcPr>
          <w:p w14:paraId="258E7AE2" w14:textId="77777777" w:rsidR="00F04236" w:rsidRPr="00CE57CF" w:rsidRDefault="00F04236" w:rsidP="000C273A">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660CF1BD"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19A2BDFF"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135FAD6A"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588C83D0"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21A9A745"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0482BA57"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BCC2F04" w14:textId="77777777" w:rsidR="00F04236" w:rsidRPr="00CE57CF" w:rsidRDefault="00F04236" w:rsidP="00F04236">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F04236" w:rsidRPr="00CE57CF" w14:paraId="0D2B49CC" w14:textId="77777777" w:rsidTr="000C273A">
        <w:trPr>
          <w:trHeight w:val="511"/>
          <w:jc w:val="center"/>
        </w:trPr>
        <w:tc>
          <w:tcPr>
            <w:tcW w:w="7248" w:type="dxa"/>
            <w:gridSpan w:val="7"/>
            <w:tcBorders>
              <w:bottom w:val="single" w:sz="4" w:space="0" w:color="auto"/>
            </w:tcBorders>
            <w:noWrap/>
          </w:tcPr>
          <w:p w14:paraId="03346C4C" w14:textId="77777777" w:rsidR="00F04236" w:rsidRPr="00CE57CF" w:rsidRDefault="00F04236" w:rsidP="000C273A">
            <w:pPr>
              <w:pStyle w:val="TableCaption"/>
              <w:rPr>
                <w:rFonts w:ascii="Times New Roman" w:hAnsi="Times New Roman"/>
              </w:rPr>
            </w:pPr>
            <w:r w:rsidRPr="00CE57CF">
              <w:rPr>
                <w:rFonts w:ascii="Times New Roman" w:hAnsi="Times New Roman"/>
                <w:b/>
              </w:rPr>
              <w:lastRenderedPageBreak/>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F04236" w:rsidRPr="00CE57CF" w14:paraId="5364C4A3" w14:textId="77777777" w:rsidTr="000C273A">
        <w:trPr>
          <w:trHeight w:val="511"/>
          <w:jc w:val="center"/>
        </w:trPr>
        <w:tc>
          <w:tcPr>
            <w:tcW w:w="685" w:type="dxa"/>
            <w:tcBorders>
              <w:top w:val="single" w:sz="6" w:space="0" w:color="auto"/>
              <w:bottom w:val="single" w:sz="4" w:space="0" w:color="auto"/>
            </w:tcBorders>
            <w:noWrap/>
          </w:tcPr>
          <w:p w14:paraId="50BAD4B4" w14:textId="77777777" w:rsidR="00F04236" w:rsidRPr="00CE57CF" w:rsidRDefault="00F04236" w:rsidP="000C273A">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A7ED3B3"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E8C4E2C" w14:textId="77777777" w:rsidR="00F04236" w:rsidRPr="00CE57CF" w:rsidRDefault="00F04236" w:rsidP="000C273A">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479FC726"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7A7DC7D"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5DC27F86"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09A328E6" w14:textId="77777777" w:rsidR="00F04236" w:rsidRPr="00CE57CF" w:rsidRDefault="00F04236" w:rsidP="000C273A">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F04236" w:rsidRPr="00CE57CF" w14:paraId="58C378D6" w14:textId="77777777" w:rsidTr="000C273A">
        <w:trPr>
          <w:trHeight w:val="255"/>
          <w:jc w:val="center"/>
        </w:trPr>
        <w:tc>
          <w:tcPr>
            <w:tcW w:w="685" w:type="dxa"/>
            <w:tcBorders>
              <w:top w:val="single" w:sz="4" w:space="0" w:color="auto"/>
            </w:tcBorders>
            <w:noWrap/>
            <w:vAlign w:val="bottom"/>
          </w:tcPr>
          <w:p w14:paraId="5BD88D2F" w14:textId="77777777" w:rsidR="00F04236" w:rsidRPr="00CE57CF" w:rsidRDefault="00F04236" w:rsidP="000C273A">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DAD3A77"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19A89A69" w14:textId="77777777" w:rsidR="00F04236" w:rsidRPr="00CE57CF" w:rsidRDefault="00F04236" w:rsidP="000C273A">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43863F1"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325EFE6D" w14:textId="77777777" w:rsidR="00F04236" w:rsidRPr="00CE57CF" w:rsidRDefault="00F04236" w:rsidP="000C273A">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01536867"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77D8F1DC"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F04236" w:rsidRPr="00CE57CF" w14:paraId="386EF9CA" w14:textId="77777777" w:rsidTr="000C273A">
        <w:trPr>
          <w:trHeight w:val="255"/>
          <w:jc w:val="center"/>
        </w:trPr>
        <w:tc>
          <w:tcPr>
            <w:tcW w:w="685" w:type="dxa"/>
            <w:noWrap/>
            <w:vAlign w:val="bottom"/>
          </w:tcPr>
          <w:p w14:paraId="5DFF8F1E" w14:textId="77777777" w:rsidR="00F04236" w:rsidRPr="00CE57CF" w:rsidRDefault="00F04236" w:rsidP="000C273A">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302268E3"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331E9106" w14:textId="77777777" w:rsidR="00F04236" w:rsidRPr="00CE57CF" w:rsidRDefault="00F04236" w:rsidP="000C273A">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6AE74BD"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5DC13D2B" w14:textId="77777777" w:rsidR="00F04236" w:rsidRPr="00CE57CF" w:rsidRDefault="00F04236" w:rsidP="000C273A">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9547189"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17948996"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F04236" w:rsidRPr="00CE57CF" w14:paraId="32108212" w14:textId="77777777" w:rsidTr="000C273A">
        <w:trPr>
          <w:trHeight w:val="255"/>
          <w:jc w:val="center"/>
        </w:trPr>
        <w:tc>
          <w:tcPr>
            <w:tcW w:w="685" w:type="dxa"/>
            <w:noWrap/>
            <w:vAlign w:val="bottom"/>
          </w:tcPr>
          <w:p w14:paraId="14717A00" w14:textId="77777777" w:rsidR="00F04236" w:rsidRPr="00CE57CF" w:rsidRDefault="00F04236" w:rsidP="000C273A">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60620DA4"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CB23CE6" w14:textId="77777777" w:rsidR="00F04236" w:rsidRPr="00CE57CF" w:rsidRDefault="00F04236" w:rsidP="000C273A">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CD701BF"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6F6ACD15" w14:textId="77777777" w:rsidR="00F04236" w:rsidRPr="00CE57CF" w:rsidRDefault="00F04236" w:rsidP="000C273A">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6F4A9084"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1A971BC1" w14:textId="77777777" w:rsidR="00F04236" w:rsidRPr="00CE57CF" w:rsidRDefault="00F04236" w:rsidP="000C273A">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3E5AC6E7" w14:textId="77777777" w:rsidR="00F04236" w:rsidRPr="00CE57CF" w:rsidRDefault="00F04236" w:rsidP="00F04236">
      <w:pPr>
        <w:pStyle w:val="subsection0"/>
        <w:rPr>
          <w:rFonts w:ascii="Times New Roman" w:hAnsi="Times New Roman"/>
        </w:rPr>
      </w:pPr>
      <w:r w:rsidRPr="00CE57CF">
        <w:rPr>
          <w:rFonts w:ascii="Times New Roman" w:hAnsi="Times New Roman"/>
        </w:rPr>
        <w:t>Notes to tables</w:t>
      </w:r>
    </w:p>
    <w:p w14:paraId="3B8D6801" w14:textId="77777777" w:rsidR="00F04236" w:rsidRPr="00CE57CF" w:rsidRDefault="00F04236" w:rsidP="00F04236">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F04236" w:rsidRPr="00CE57CF" w14:paraId="1DF814EB" w14:textId="77777777" w:rsidTr="000C273A">
        <w:trPr>
          <w:jc w:val="center"/>
        </w:trPr>
        <w:tc>
          <w:tcPr>
            <w:tcW w:w="8420" w:type="dxa"/>
            <w:gridSpan w:val="5"/>
            <w:tcBorders>
              <w:bottom w:val="single" w:sz="4" w:space="0" w:color="auto"/>
            </w:tcBorders>
            <w:shd w:val="clear" w:color="auto" w:fill="auto"/>
            <w:tcMar>
              <w:left w:w="0" w:type="dxa"/>
              <w:right w:w="0" w:type="dxa"/>
            </w:tcMar>
            <w:vAlign w:val="bottom"/>
          </w:tcPr>
          <w:p w14:paraId="3ADBD145" w14:textId="77777777" w:rsidR="00F04236" w:rsidRPr="00CE57CF" w:rsidRDefault="00F04236" w:rsidP="000C273A">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F04236" w:rsidRPr="00CE57CF" w14:paraId="6928615D" w14:textId="77777777" w:rsidTr="000C273A">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51472E79" w14:textId="77777777" w:rsidR="00F04236" w:rsidRPr="00CE57CF" w:rsidRDefault="00F04236" w:rsidP="000C273A">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2CEAD27" w14:textId="77777777" w:rsidR="00F04236" w:rsidRPr="00CE57CF" w:rsidRDefault="00F04236" w:rsidP="000C273A">
            <w:pPr>
              <w:spacing w:before="40" w:after="40"/>
              <w:ind w:left="28"/>
              <w:rPr>
                <w:rFonts w:ascii="Times New Roman" w:hAnsi="Times New Roman"/>
              </w:rPr>
            </w:pPr>
            <w:r w:rsidRPr="00CE57CF">
              <w:rPr>
                <w:rFonts w:ascii="Times New Roman" w:hAnsi="Times New Roman"/>
                <w:color w:val="000000"/>
                <w:szCs w:val="22"/>
              </w:rPr>
              <w:t>Thickness</w:t>
            </w:r>
          </w:p>
          <w:p w14:paraId="3DD578CD" w14:textId="77777777" w:rsidR="00F04236" w:rsidRPr="00CE57CF" w:rsidRDefault="00F04236" w:rsidP="000C273A">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1881CD3" w14:textId="77777777" w:rsidR="00F04236" w:rsidRPr="00CE57CF" w:rsidRDefault="00F04236" w:rsidP="000C273A">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1DC6A804" w14:textId="77777777" w:rsidR="00F04236" w:rsidRPr="00CE57CF" w:rsidRDefault="00F04236" w:rsidP="000C273A">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F04236" w:rsidRPr="00CE57CF" w14:paraId="4CDF4D21" w14:textId="77777777" w:rsidTr="000C273A">
        <w:trPr>
          <w:jc w:val="center"/>
        </w:trPr>
        <w:tc>
          <w:tcPr>
            <w:tcW w:w="1531" w:type="dxa"/>
            <w:vMerge/>
            <w:tcBorders>
              <w:bottom w:val="single" w:sz="4" w:space="0" w:color="auto"/>
            </w:tcBorders>
            <w:shd w:val="clear" w:color="auto" w:fill="auto"/>
            <w:tcMar>
              <w:left w:w="0" w:type="dxa"/>
              <w:right w:w="0" w:type="dxa"/>
            </w:tcMar>
            <w:vAlign w:val="bottom"/>
          </w:tcPr>
          <w:p w14:paraId="4D2C2AAA" w14:textId="77777777" w:rsidR="00F04236" w:rsidRPr="00CE57CF" w:rsidRDefault="00F04236" w:rsidP="000C273A">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26D9B98" w14:textId="77777777" w:rsidR="00F04236" w:rsidRPr="00CE57CF" w:rsidRDefault="00F04236" w:rsidP="000C273A">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1F6D5E9" w14:textId="77777777" w:rsidR="00F04236" w:rsidRPr="00CE57CF" w:rsidRDefault="00F04236" w:rsidP="000C273A">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65790E41" w14:textId="77777777" w:rsidR="00F04236" w:rsidRPr="00CE57CF" w:rsidRDefault="00F04236" w:rsidP="000C273A">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7024BFCF" w14:textId="77777777" w:rsidR="00F04236" w:rsidRPr="00CE57CF" w:rsidRDefault="00F04236" w:rsidP="000C273A">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F04236" w:rsidRPr="00CE57CF" w14:paraId="4ADFF4FD" w14:textId="77777777" w:rsidTr="000C273A">
        <w:trPr>
          <w:jc w:val="center"/>
        </w:trPr>
        <w:tc>
          <w:tcPr>
            <w:tcW w:w="1531" w:type="dxa"/>
            <w:tcBorders>
              <w:top w:val="single" w:sz="4" w:space="0" w:color="auto"/>
            </w:tcBorders>
            <w:shd w:val="clear" w:color="auto" w:fill="auto"/>
            <w:tcMar>
              <w:left w:w="0" w:type="dxa"/>
              <w:right w:w="0" w:type="dxa"/>
            </w:tcMar>
          </w:tcPr>
          <w:p w14:paraId="2D9EB83E" w14:textId="77777777" w:rsidR="00F04236" w:rsidRPr="00CE57CF" w:rsidRDefault="00F04236" w:rsidP="000C273A">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3D0EE06A" w14:textId="77777777" w:rsidR="00F04236" w:rsidRPr="00CE57CF" w:rsidRDefault="00F04236" w:rsidP="000C273A">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7EC41DB1" w14:textId="77777777" w:rsidR="00F04236" w:rsidRPr="00CE57CF" w:rsidRDefault="00F04236" w:rsidP="000C273A">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44B411AD" w14:textId="77777777" w:rsidR="00F04236" w:rsidRPr="00CE57CF" w:rsidRDefault="00F04236" w:rsidP="000C273A">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4B16F5C9" w14:textId="77777777" w:rsidR="00F04236" w:rsidRPr="00CE57CF" w:rsidRDefault="00F04236" w:rsidP="000C273A">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F04236" w:rsidRPr="00CE57CF" w14:paraId="55BC64C4" w14:textId="77777777" w:rsidTr="000C273A">
        <w:trPr>
          <w:jc w:val="center"/>
        </w:trPr>
        <w:tc>
          <w:tcPr>
            <w:tcW w:w="1531" w:type="dxa"/>
            <w:shd w:val="clear" w:color="auto" w:fill="auto"/>
            <w:tcMar>
              <w:left w:w="0" w:type="dxa"/>
              <w:right w:w="0" w:type="dxa"/>
            </w:tcMar>
          </w:tcPr>
          <w:p w14:paraId="0CC66701" w14:textId="77777777" w:rsidR="00F04236" w:rsidRPr="00CE57CF" w:rsidRDefault="00F04236" w:rsidP="000C273A">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326A43B7" w14:textId="77777777" w:rsidR="00F04236" w:rsidRPr="00CE57CF" w:rsidRDefault="00F04236" w:rsidP="000C273A">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31B49FB8" w14:textId="77777777" w:rsidR="00F04236" w:rsidRPr="00CE57CF" w:rsidRDefault="00F04236" w:rsidP="000C273A">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79602052" w14:textId="77777777" w:rsidR="00F04236" w:rsidRPr="00CE57CF" w:rsidRDefault="00F04236" w:rsidP="000C273A">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77C4D8C1" w14:textId="77777777" w:rsidR="00F04236" w:rsidRPr="00CE57CF" w:rsidRDefault="00F04236" w:rsidP="000C273A">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F04236" w:rsidRPr="00CE57CF" w14:paraId="71B267FC" w14:textId="77777777" w:rsidTr="000C273A">
        <w:trPr>
          <w:jc w:val="center"/>
        </w:trPr>
        <w:tc>
          <w:tcPr>
            <w:tcW w:w="1531" w:type="dxa"/>
            <w:tcBorders>
              <w:bottom w:val="single" w:sz="4" w:space="0" w:color="auto"/>
            </w:tcBorders>
            <w:shd w:val="clear" w:color="auto" w:fill="auto"/>
            <w:tcMar>
              <w:left w:w="0" w:type="dxa"/>
              <w:right w:w="0" w:type="dxa"/>
            </w:tcMar>
          </w:tcPr>
          <w:p w14:paraId="37728866" w14:textId="77777777" w:rsidR="00F04236" w:rsidRPr="00CE57CF" w:rsidRDefault="00F04236" w:rsidP="000C273A">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3FE778B0" w14:textId="77777777" w:rsidR="00F04236" w:rsidRPr="00CE57CF" w:rsidRDefault="00F04236" w:rsidP="000C273A">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2E0DC44A" w14:textId="77777777" w:rsidR="00F04236" w:rsidRPr="00CE57CF" w:rsidRDefault="00F04236" w:rsidP="000C273A">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6130283E" w14:textId="77777777" w:rsidR="00F04236" w:rsidRPr="00CE57CF" w:rsidRDefault="00F04236" w:rsidP="000C273A">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0F84B8CE" w14:textId="77777777" w:rsidR="00F04236" w:rsidRPr="00CE57CF" w:rsidRDefault="00F04236" w:rsidP="000C273A">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F04236" w:rsidRPr="00CE57CF" w14:paraId="4E8F9F76" w14:textId="77777777" w:rsidTr="000C273A">
        <w:trPr>
          <w:jc w:val="center"/>
        </w:trPr>
        <w:tc>
          <w:tcPr>
            <w:tcW w:w="8420" w:type="dxa"/>
            <w:gridSpan w:val="5"/>
            <w:tcBorders>
              <w:top w:val="single" w:sz="4" w:space="0" w:color="auto"/>
            </w:tcBorders>
            <w:shd w:val="clear" w:color="auto" w:fill="auto"/>
            <w:tcMar>
              <w:left w:w="0" w:type="dxa"/>
              <w:right w:w="0" w:type="dxa"/>
            </w:tcMar>
          </w:tcPr>
          <w:p w14:paraId="644C34BE" w14:textId="77777777" w:rsidR="00F04236" w:rsidRPr="00CE57CF" w:rsidRDefault="00F04236" w:rsidP="000C273A">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5A904326" w14:textId="77777777" w:rsidR="00F04236" w:rsidRPr="00CE57CF" w:rsidRDefault="00F04236" w:rsidP="000C273A">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6B6CF8BF" w14:textId="77777777" w:rsidR="00F04236" w:rsidRPr="00CE57CF" w:rsidRDefault="00F04236" w:rsidP="000C273A">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76E5573E" w14:textId="77777777" w:rsidR="00F04236" w:rsidRPr="00CE57CF" w:rsidRDefault="00F04236" w:rsidP="00F04236">
      <w:pPr>
        <w:pStyle w:val="section0"/>
        <w:rPr>
          <w:rFonts w:ascii="Times New Roman" w:hAnsi="Times New Roman"/>
        </w:rPr>
      </w:pPr>
      <w:r w:rsidRPr="00CE57CF">
        <w:rPr>
          <w:rFonts w:ascii="Times New Roman" w:hAnsi="Times New Roman"/>
        </w:rPr>
        <w:t>Equations and mathematics</w:t>
      </w:r>
    </w:p>
    <w:p w14:paraId="5750DC82" w14:textId="77777777" w:rsidR="00F04236" w:rsidRPr="00CE57CF" w:rsidRDefault="00F04236" w:rsidP="00F04236">
      <w:pPr>
        <w:pStyle w:val="subsection0"/>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54285226" w14:textId="77777777" w:rsidR="00F04236" w:rsidRPr="00CE57CF" w:rsidRDefault="00F04236" w:rsidP="00F04236">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29E45D5D" w14:textId="77777777" w:rsidR="00F04236" w:rsidRPr="00CE57CF" w:rsidRDefault="00F04236" w:rsidP="00F04236">
      <w:pPr>
        <w:pStyle w:val="subsection0"/>
        <w:rPr>
          <w:rFonts w:ascii="Times New Roman" w:hAnsi="Times New Roman"/>
        </w:rPr>
      </w:pPr>
      <w:r w:rsidRPr="00CE57CF">
        <w:rPr>
          <w:rFonts w:ascii="Times New Roman" w:hAnsi="Times New Roman"/>
        </w:rPr>
        <w:t>Points of style</w:t>
      </w:r>
    </w:p>
    <w:p w14:paraId="38DE7F4B" w14:textId="77777777" w:rsidR="00F04236" w:rsidRPr="00CE57CF" w:rsidRDefault="00F04236" w:rsidP="00F04236">
      <w:pPr>
        <w:pStyle w:val="subsubsection0"/>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4AC6372A" w14:textId="77777777" w:rsidR="00F04236" w:rsidRPr="00CE57CF" w:rsidRDefault="00F04236" w:rsidP="00F04236">
      <w:pPr>
        <w:pStyle w:val="BodyChar"/>
        <w:rPr>
          <w:rFonts w:ascii="Times New Roman" w:hAnsi="Times New Roman"/>
        </w:rPr>
      </w:pPr>
    </w:p>
    <w:p w14:paraId="313F14B5" w14:textId="77777777" w:rsidR="00F04236" w:rsidRPr="00CE57CF" w:rsidRDefault="00F04236" w:rsidP="00F04236">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25546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687439707" r:id="rId13"/>
        </w:object>
      </w:r>
      <w:r w:rsidRPr="00CE57CF">
        <w:rPr>
          <w:rFonts w:ascii="Times New Roman" w:hAnsi="Times New Roman"/>
        </w:rPr>
        <w:t xml:space="preserve">…’, or </w:t>
      </w:r>
    </w:p>
    <w:p w14:paraId="5C0A4469" w14:textId="77777777" w:rsidR="00F04236" w:rsidRPr="00CE57CF" w:rsidRDefault="00F04236" w:rsidP="00F04236">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31E421FC">
          <v:shape id="_x0000_i1026" type="#_x0000_t75" style="width:25.5pt;height:12.75pt" o:ole="">
            <v:imagedata r:id="rId14" o:title=""/>
          </v:shape>
          <o:OLEObject Type="Embed" ProgID="Equation.DSMT4" ShapeID="_x0000_i1026" DrawAspect="Content" ObjectID="_1687439708" r:id="rId15"/>
        </w:object>
      </w:r>
      <w:r w:rsidRPr="00CE57CF">
        <w:rPr>
          <w:rFonts w:ascii="Times New Roman" w:hAnsi="Times New Roman"/>
        </w:rPr>
        <w:t>…’, or</w:t>
      </w:r>
    </w:p>
    <w:p w14:paraId="10EF5620" w14:textId="77777777" w:rsidR="00F04236" w:rsidRPr="00CE57CF" w:rsidRDefault="00F04236" w:rsidP="00F04236">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17F88DE0">
          <v:shape id="_x0000_i1027" type="#_x0000_t75" style="width:10.5pt;height:12.75pt" o:ole="">
            <v:imagedata r:id="rId16" o:title=""/>
          </v:shape>
          <o:OLEObject Type="Embed" ProgID="Equation.DSMT4" ShapeID="_x0000_i1027" DrawAspect="Content" ObjectID="_1687439709" r:id="rId17"/>
        </w:object>
      </w:r>
      <w:r w:rsidRPr="00CE57CF">
        <w:rPr>
          <w:rFonts w:ascii="Times New Roman" w:hAnsi="Times New Roman"/>
        </w:rPr>
        <w:t xml:space="preserve">and </w:t>
      </w:r>
      <w:r w:rsidRPr="00CE57CF">
        <w:rPr>
          <w:rFonts w:ascii="Times New Roman" w:hAnsi="Times New Roman"/>
          <w:position w:val="-6"/>
        </w:rPr>
        <w:object w:dxaOrig="200" w:dyaOrig="320" w14:anchorId="35678F3C">
          <v:shape id="_x0000_i1028" type="#_x0000_t75" style="width:10.5pt;height:16.5pt" o:ole="">
            <v:imagedata r:id="rId18" o:title=""/>
          </v:shape>
          <o:OLEObject Type="Embed" ProgID="Equation.DSMT4" ShapeID="_x0000_i1028" DrawAspect="Content" ObjectID="_1687439710" r:id="rId19"/>
        </w:object>
      </w:r>
      <w:r w:rsidRPr="00CE57CF">
        <w:rPr>
          <w:rFonts w:ascii="Times New Roman" w:hAnsi="Times New Roman"/>
        </w:rPr>
        <w:t xml:space="preserve">is given by </w:t>
      </w:r>
      <w:r w:rsidRPr="00CE57CF">
        <w:rPr>
          <w:rFonts w:ascii="Times New Roman" w:hAnsi="Times New Roman"/>
          <w:position w:val="-6"/>
        </w:rPr>
        <w:object w:dxaOrig="520" w:dyaOrig="320" w14:anchorId="60EEC7DD">
          <v:shape id="_x0000_i1029" type="#_x0000_t75" style="width:25.5pt;height:16.5pt" o:ole="">
            <v:imagedata r:id="rId20" o:title=""/>
          </v:shape>
          <o:OLEObject Type="Embed" ProgID="Equation.DSMT4" ShapeID="_x0000_i1029" DrawAspect="Content" ObjectID="_1687439711" r:id="rId21"/>
        </w:object>
      </w:r>
      <w:r w:rsidRPr="00CE57CF">
        <w:rPr>
          <w:rFonts w:ascii="Times New Roman" w:hAnsi="Times New Roman"/>
        </w:rPr>
        <w:t>…’.</w:t>
      </w:r>
    </w:p>
    <w:p w14:paraId="48C7C545" w14:textId="77777777" w:rsidR="00F04236" w:rsidRPr="00CE57CF" w:rsidRDefault="00F04236" w:rsidP="00F04236">
      <w:pPr>
        <w:pStyle w:val="subsubsection0"/>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437645AC">
          <v:shape id="_x0000_i1030" type="#_x0000_t75" style="width:12pt;height:12.75pt" o:ole="">
            <v:imagedata r:id="rId22" o:title=""/>
          </v:shape>
          <o:OLEObject Type="Embed" ProgID="Equation.DSMT4" ShapeID="_x0000_i1030" DrawAspect="Content" ObjectID="_1687439712"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32E7B206" w14:textId="77777777" w:rsidR="00F04236" w:rsidRPr="00CE57CF" w:rsidRDefault="00F04236" w:rsidP="00F04236">
      <w:pPr>
        <w:pStyle w:val="Bulleted"/>
        <w:spacing w:after="60"/>
        <w:rPr>
          <w:rFonts w:ascii="Times New Roman" w:hAnsi="Times New Roman"/>
        </w:rPr>
      </w:pPr>
      <w:r w:rsidRPr="00CE57CF">
        <w:rPr>
          <w:rFonts w:ascii="Times New Roman" w:hAnsi="Times New Roman"/>
          <w:position w:val="-34"/>
        </w:rPr>
        <w:object w:dxaOrig="1719" w:dyaOrig="840" w14:anchorId="2B5BAFE7">
          <v:shape id="_x0000_i1031" type="#_x0000_t75" style="width:86.25pt;height:42pt" o:ole="">
            <v:imagedata r:id="rId24" o:title=""/>
          </v:shape>
          <o:OLEObject Type="Embed" ProgID="Equation.DSMT4" ShapeID="_x0000_i1031" DrawAspect="Content" ObjectID="_1687439713" r:id="rId25"/>
        </w:object>
      </w:r>
      <w:r w:rsidRPr="00CE57CF">
        <w:rPr>
          <w:rFonts w:ascii="Times New Roman" w:hAnsi="Times New Roman"/>
        </w:rPr>
        <w:t xml:space="preserve">instead of </w:t>
      </w:r>
      <w:r w:rsidRPr="00CE57CF">
        <w:rPr>
          <w:rFonts w:ascii="Times New Roman" w:hAnsi="Times New Roman"/>
          <w:position w:val="-26"/>
        </w:rPr>
        <w:object w:dxaOrig="1560" w:dyaOrig="700" w14:anchorId="7777F147">
          <v:shape id="_x0000_i1032" type="#_x0000_t75" style="width:78pt;height:35.25pt" o:ole="">
            <v:imagedata r:id="rId26" o:title=""/>
          </v:shape>
          <o:OLEObject Type="Embed" ProgID="Equation.DSMT4" ShapeID="_x0000_i1032" DrawAspect="Content" ObjectID="_1687439714" r:id="rId27"/>
        </w:object>
      </w:r>
    </w:p>
    <w:p w14:paraId="7DA54E5E" w14:textId="77777777" w:rsidR="00F04236" w:rsidRPr="00CE57CF" w:rsidRDefault="00F04236" w:rsidP="00F04236">
      <w:pPr>
        <w:pStyle w:val="Bulleted"/>
        <w:rPr>
          <w:rFonts w:ascii="Times New Roman" w:hAnsi="Times New Roman"/>
        </w:rPr>
      </w:pPr>
      <w:r w:rsidRPr="00CE57CF">
        <w:rPr>
          <w:rFonts w:ascii="Times New Roman" w:hAnsi="Times New Roman"/>
          <w:position w:val="-28"/>
        </w:rPr>
        <w:object w:dxaOrig="1140" w:dyaOrig="720" w14:anchorId="4F70321E">
          <v:shape id="_x0000_i1033" type="#_x0000_t75" style="width:57pt;height:36pt" o:ole="">
            <v:imagedata r:id="rId28" o:title=""/>
          </v:shape>
          <o:OLEObject Type="Embed" ProgID="Equation.DSMT4" ShapeID="_x0000_i1033" DrawAspect="Content" ObjectID="_1687439715" r:id="rId29"/>
        </w:object>
      </w:r>
      <w:r w:rsidRPr="00CE57CF">
        <w:rPr>
          <w:rFonts w:ascii="Times New Roman" w:hAnsi="Times New Roman"/>
        </w:rPr>
        <w:t xml:space="preserve"> instead of </w:t>
      </w:r>
      <w:r w:rsidRPr="00CE57CF">
        <w:rPr>
          <w:rFonts w:ascii="Times New Roman" w:hAnsi="Times New Roman"/>
          <w:position w:val="-30"/>
        </w:rPr>
        <w:object w:dxaOrig="1180" w:dyaOrig="760" w14:anchorId="1E3F9685">
          <v:shape id="_x0000_i1034" type="#_x0000_t75" style="width:59.25pt;height:38.25pt" o:ole="">
            <v:imagedata r:id="rId30" o:title=""/>
          </v:shape>
          <o:OLEObject Type="Embed" ProgID="Equation.DSMT4" ShapeID="_x0000_i1034" DrawAspect="Content" ObjectID="_1687439716" r:id="rId31"/>
        </w:object>
      </w:r>
    </w:p>
    <w:p w14:paraId="49BC6336" w14:textId="77777777" w:rsidR="00F04236" w:rsidRPr="00CE57CF" w:rsidRDefault="00F04236" w:rsidP="00F04236">
      <w:pPr>
        <w:pStyle w:val="subsubsection0"/>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14:paraId="5B36DA38" w14:textId="77777777" w:rsidR="00F04236" w:rsidRPr="00CE57CF" w:rsidRDefault="00F04236" w:rsidP="00F04236">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087E3C32">
          <v:shape id="_x0000_i1035" type="#_x0000_t75" style="width:65.25pt;height:16.5pt" o:ole="">
            <v:imagedata r:id="rId32" o:title=""/>
          </v:shape>
          <o:OLEObject Type="Embed" ProgID="Equation.DSMT4" ShapeID="_x0000_i1035" DrawAspect="Content" ObjectID="_1687439717" r:id="rId33"/>
        </w:object>
      </w:r>
    </w:p>
    <w:p w14:paraId="625E7ABF" w14:textId="77777777" w:rsidR="00F04236" w:rsidRPr="00CE57CF" w:rsidRDefault="00F04236" w:rsidP="00F04236">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6DD7EF67">
          <v:shape id="_x0000_i1036" type="#_x0000_t75" style="width:32.25pt;height:17.25pt" o:ole="">
            <v:imagedata r:id="rId34" o:title=""/>
          </v:shape>
          <o:OLEObject Type="Embed" ProgID="Equation.DSMT4" ShapeID="_x0000_i1036" DrawAspect="Content" ObjectID="_1687439718" r:id="rId35"/>
        </w:object>
      </w:r>
    </w:p>
    <w:p w14:paraId="5D97DA82" w14:textId="77777777" w:rsidR="00F04236" w:rsidRPr="00CE57CF" w:rsidRDefault="00F04236" w:rsidP="00F04236">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w14:anchorId="100826D3">
          <v:shape id="_x0000_i1037" type="#_x0000_t75" style="width:39pt;height:16.5pt" o:ole="">
            <v:imagedata r:id="rId36" o:title=""/>
          </v:shape>
          <o:OLEObject Type="Embed" ProgID="Equation.DSMT4" ShapeID="_x0000_i1037" DrawAspect="Content" ObjectID="_1687439719" r:id="rId37"/>
        </w:object>
      </w:r>
    </w:p>
    <w:p w14:paraId="25A6A75D" w14:textId="77777777" w:rsidR="00F04236" w:rsidRPr="00CE57CF" w:rsidRDefault="00F04236" w:rsidP="00F04236">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056F511D" w14:textId="77777777" w:rsidR="00F04236" w:rsidRPr="00CE57CF" w:rsidRDefault="00F04236" w:rsidP="00F04236">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14:paraId="1A876D1A" w14:textId="77777777" w:rsidR="00F04236" w:rsidRPr="00CE57CF" w:rsidRDefault="00F04236" w:rsidP="00F04236">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23C62F6A">
          <v:shape id="_x0000_i1038" type="#_x0000_t75" style="width:65.25pt;height:16.5pt" o:ole="">
            <v:imagedata r:id="rId38" o:title=""/>
          </v:shape>
          <o:OLEObject Type="Embed" ProgID="Equation.DSMT4" ShapeID="_x0000_i1038" DrawAspect="Content" ObjectID="_1687439720" r:id="rId39"/>
        </w:object>
      </w:r>
    </w:p>
    <w:p w14:paraId="58712E53" w14:textId="77777777" w:rsidR="00F04236" w:rsidRPr="00CE57CF" w:rsidRDefault="00F04236" w:rsidP="00F04236">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090B029E" w14:textId="77777777" w:rsidR="00F04236" w:rsidRPr="00CE57CF" w:rsidRDefault="00F04236" w:rsidP="00F04236">
      <w:pPr>
        <w:pStyle w:val="subsection0"/>
        <w:rPr>
          <w:rFonts w:ascii="Times New Roman" w:hAnsi="Times New Roman"/>
        </w:rPr>
      </w:pPr>
      <w:r w:rsidRPr="00CE57CF">
        <w:rPr>
          <w:rFonts w:ascii="Times New Roman" w:hAnsi="Times New Roman"/>
        </w:rPr>
        <w:t>Alignment of mathematics</w:t>
      </w:r>
    </w:p>
    <w:p w14:paraId="0670206C" w14:textId="77777777" w:rsidR="00F04236" w:rsidRPr="00CE57CF" w:rsidRDefault="00F04236" w:rsidP="00F04236">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16988B7B" w14:textId="77777777" w:rsidR="00F04236" w:rsidRPr="00CE57CF" w:rsidRDefault="00F04236" w:rsidP="00F04236">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752BA2A8" w14:textId="77777777" w:rsidR="00F04236" w:rsidRPr="00CE57CF" w:rsidRDefault="00F04236" w:rsidP="00F04236">
      <w:pPr>
        <w:pStyle w:val="subsubsection0"/>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260BF0FB" w14:textId="77777777" w:rsidR="00F04236" w:rsidRPr="00CE57CF" w:rsidRDefault="00F04236" w:rsidP="00F04236">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0515C948">
          <v:shape id="_x0000_i1039" type="#_x0000_t75" style="width:111.75pt;height:23.25pt" o:ole="">
            <v:imagedata r:id="rId40" o:title=""/>
          </v:shape>
          <o:OLEObject Type="Embed" ProgID="Equation.DSMT4" ShapeID="_x0000_i1039" DrawAspect="Content" ObjectID="_1687439721" r:id="rId41"/>
        </w:object>
      </w:r>
      <w:r w:rsidRPr="00CE57CF">
        <w:rPr>
          <w:rFonts w:ascii="Times New Roman" w:hAnsi="Times New Roman"/>
        </w:rPr>
        <w:tab/>
        <w:t>(1)</w:t>
      </w:r>
    </w:p>
    <w:p w14:paraId="3328A108" w14:textId="77777777" w:rsidR="00F04236" w:rsidRPr="00CE57CF" w:rsidRDefault="00F04236" w:rsidP="00F04236">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2FD7857B">
          <v:shape id="_x0000_i1040" type="#_x0000_t75" style="width:141pt;height:19.5pt" o:ole="">
            <v:imagedata r:id="rId42" o:title=""/>
          </v:shape>
          <o:OLEObject Type="Embed" ProgID="Equation.DSMT4" ShapeID="_x0000_i1040" DrawAspect="Content" ObjectID="_1687439722" r:id="rId43"/>
        </w:object>
      </w:r>
      <w:r w:rsidRPr="00CE57CF">
        <w:rPr>
          <w:rFonts w:ascii="Times New Roman" w:hAnsi="Times New Roman"/>
        </w:rPr>
        <w:tab/>
        <w:t>(2)</w:t>
      </w:r>
    </w:p>
    <w:p w14:paraId="38B66D33" w14:textId="77777777" w:rsidR="00F04236" w:rsidRPr="00CE57CF" w:rsidRDefault="00F04236" w:rsidP="00F04236">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49880755" w14:textId="77777777" w:rsidR="00F04236" w:rsidRPr="00CE57CF" w:rsidRDefault="00F04236" w:rsidP="00F04236">
      <w:pPr>
        <w:pStyle w:val="BodyIndent"/>
        <w:rPr>
          <w:rFonts w:ascii="Times New Roman" w:hAnsi="Times New Roman"/>
        </w:rPr>
      </w:pPr>
    </w:p>
    <w:p w14:paraId="028E1E80" w14:textId="77777777" w:rsidR="00F04236" w:rsidRPr="00CE57CF" w:rsidRDefault="00F04236" w:rsidP="00F04236">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7A288D9B">
          <v:shape id="_x0000_i1041" type="#_x0000_t75" style="width:333pt;height:33.75pt" o:ole="">
            <v:imagedata r:id="rId44" o:title=""/>
          </v:shape>
          <o:OLEObject Type="Embed" ProgID="Equation.DSMT4" ShapeID="_x0000_i1041" DrawAspect="Content" ObjectID="_1687439723" r:id="rId45"/>
        </w:object>
      </w:r>
      <w:r w:rsidRPr="00CE57CF">
        <w:rPr>
          <w:rFonts w:ascii="Times New Roman" w:hAnsi="Times New Roman"/>
        </w:rPr>
        <w:tab/>
        <w:t>(6)</w:t>
      </w:r>
    </w:p>
    <w:p w14:paraId="2134C714" w14:textId="77777777" w:rsidR="00F04236" w:rsidRPr="00CE57CF" w:rsidRDefault="00F04236" w:rsidP="00F04236">
      <w:pPr>
        <w:pStyle w:val="subsubsection0"/>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00C6150D" w14:textId="77777777" w:rsidR="00F04236" w:rsidRPr="00CE57CF" w:rsidRDefault="00F04236" w:rsidP="00F04236">
      <w:pPr>
        <w:pStyle w:val="EQN"/>
        <w:rPr>
          <w:rFonts w:ascii="Times New Roman" w:hAnsi="Times New Roman"/>
        </w:rPr>
      </w:pPr>
      <w:r w:rsidRPr="00CE57CF">
        <w:rPr>
          <w:rFonts w:ascii="Times New Roman" w:hAnsi="Times New Roman"/>
          <w:position w:val="-36"/>
        </w:rPr>
        <w:object w:dxaOrig="8440" w:dyaOrig="820" w14:anchorId="00CD6FEB">
          <v:shape id="_x0000_i1042" type="#_x0000_t75" style="width:422.25pt;height:40.5pt" o:ole="">
            <v:imagedata r:id="rId46" o:title=""/>
          </v:shape>
          <o:OLEObject Type="Embed" ProgID="Equation.DSMT4" ShapeID="_x0000_i1042" DrawAspect="Content" ObjectID="_1687439724" r:id="rId47"/>
        </w:object>
      </w:r>
      <w:r w:rsidRPr="00CE57CF">
        <w:rPr>
          <w:rFonts w:ascii="Times New Roman" w:hAnsi="Times New Roman"/>
        </w:rPr>
        <w:tab/>
        <w:t>(7)</w:t>
      </w:r>
    </w:p>
    <w:p w14:paraId="4A22427A" w14:textId="77777777" w:rsidR="00F04236" w:rsidRPr="00CE57CF" w:rsidRDefault="00F04236" w:rsidP="00F04236">
      <w:pPr>
        <w:pStyle w:val="subsection0"/>
        <w:rPr>
          <w:rFonts w:ascii="Times New Roman" w:hAnsi="Times New Roman"/>
        </w:rPr>
      </w:pPr>
      <w:r w:rsidRPr="00CE57CF">
        <w:rPr>
          <w:rFonts w:ascii="Times New Roman" w:hAnsi="Times New Roman"/>
        </w:rPr>
        <w:t>Miscellaneous points</w:t>
      </w:r>
    </w:p>
    <w:p w14:paraId="1F5D295A" w14:textId="77777777" w:rsidR="00F04236" w:rsidRPr="00CE57CF" w:rsidRDefault="00F04236" w:rsidP="00F04236">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644B408B">
          <v:shape id="_x0000_i1043" type="#_x0000_t75" style="width:36.75pt;height:18pt" o:ole="">
            <v:imagedata r:id="rId48" o:title=""/>
          </v:shape>
          <o:OLEObject Type="Embed" ProgID="Equation.DSMT4" ShapeID="_x0000_i1043" DrawAspect="Content" ObjectID="_1687439725"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35F7FADA">
          <v:shape id="_x0000_i1044" type="#_x0000_t75" style="width:74.25pt;height:19.5pt" o:ole="">
            <v:imagedata r:id="rId50" o:title=""/>
          </v:shape>
          <o:OLEObject Type="Embed" ProgID="Equation.DSMT4" ShapeID="_x0000_i1044" DrawAspect="Content" ObjectID="_1687439726"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055F40C9">
          <v:shape id="_x0000_i1045" type="#_x0000_t75" style="width:38.25pt;height:21pt" o:ole="">
            <v:imagedata r:id="rId52" o:title=""/>
          </v:shape>
          <o:OLEObject Type="Embed" ProgID="Equation.DSMT4" ShapeID="_x0000_i1045" DrawAspect="Content" ObjectID="_1687439727"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32450C5A">
          <v:shape id="_x0000_i1046" type="#_x0000_t75" style="width:33pt;height:17.25pt" o:ole="">
            <v:imagedata r:id="rId54" o:title=""/>
          </v:shape>
          <o:OLEObject Type="Embed" ProgID="Equation.DSMT4" ShapeID="_x0000_i1046" DrawAspect="Content" ObjectID="_1687439728"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1DF7AE6A">
          <v:shape id="_x0000_i1047" type="#_x0000_t75" style="width:17.25pt;height:18pt" o:ole="">
            <v:imagedata r:id="rId56" o:title=""/>
          </v:shape>
          <o:OLEObject Type="Embed" ProgID="Equation.DSMT4" ShapeID="_x0000_i1047" DrawAspect="Content" ObjectID="_1687439729"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41EAEA8E">
          <v:shape id="_x0000_i1048" type="#_x0000_t75" style="width:12pt;height:15pt" o:ole="">
            <v:imagedata r:id="rId58" o:title=""/>
          </v:shape>
          <o:OLEObject Type="Embed" ProgID="Equation.DSMT4" ShapeID="_x0000_i1048" DrawAspect="Content" ObjectID="_1687439730" r:id="rId59"/>
        </w:object>
      </w:r>
      <w:r w:rsidRPr="00CE57CF">
        <w:rPr>
          <w:rFonts w:ascii="Times New Roman" w:hAnsi="Times New Roman"/>
          <w:lang w:val="en-US"/>
        </w:rPr>
        <w:t xml:space="preserve">is acceptable. </w:t>
      </w:r>
      <w:proofErr w:type="gramStart"/>
      <w:r w:rsidRPr="00CE57CF">
        <w:rPr>
          <w:rFonts w:ascii="Times New Roman" w:hAnsi="Times New Roman"/>
          <w:lang w:val="en-US"/>
        </w:rPr>
        <w:t>Similarly</w:t>
      </w:r>
      <w:proofErr w:type="gramEnd"/>
      <w:r w:rsidRPr="00CE57CF">
        <w:rPr>
          <w:rFonts w:ascii="Times New Roman" w:hAnsi="Times New Roman"/>
          <w:lang w:val="en-US"/>
        </w:rPr>
        <w:t xml:space="preserve"> the square root sign </w:t>
      </w:r>
      <w:r w:rsidRPr="00CE57CF">
        <w:rPr>
          <w:rFonts w:ascii="Times New Roman" w:hAnsi="Times New Roman"/>
          <w:position w:val="-6"/>
          <w:lang w:val="en-US"/>
        </w:rPr>
        <w:object w:dxaOrig="340" w:dyaOrig="320" w14:anchorId="6C351F74">
          <v:shape id="_x0000_i1049" type="#_x0000_t75" style="width:17.25pt;height:16.5pt" o:ole="">
            <v:imagedata r:id="rId60" o:title=""/>
          </v:shape>
          <o:OLEObject Type="Embed" ProgID="Equation.DSMT4" ShapeID="_x0000_i1049" DrawAspect="Content" ObjectID="_1687439731"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4D048520">
          <v:shape id="_x0000_i1050" type="#_x0000_t75" style="width:18pt;height:16.5pt" o:ole="">
            <v:imagedata r:id="rId62" o:title=""/>
          </v:shape>
          <o:OLEObject Type="Embed" ProgID="Equation.DSMT4" ShapeID="_x0000_i1050" DrawAspect="Content" ObjectID="_1687439732"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4173EA53">
          <v:shape id="_x0000_i1051" type="#_x0000_t75" style="width:46.5pt;height:18.75pt" o:ole="">
            <v:imagedata r:id="rId64" o:title=""/>
          </v:shape>
          <o:OLEObject Type="Embed" ProgID="Equation.DSMT4" ShapeID="_x0000_i1051" DrawAspect="Content" ObjectID="_1687439733"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16F159DB">
          <v:shape id="_x0000_i1052" type="#_x0000_t75" style="width:17.25pt;height:16.5pt" o:ole="">
            <v:imagedata r:id="rId66" o:title=""/>
          </v:shape>
          <o:OLEObject Type="Embed" ProgID="Equation.DSMT4" ShapeID="_x0000_i1052" DrawAspect="Content" ObjectID="_1687439734" r:id="rId67"/>
        </w:object>
      </w:r>
      <w:r w:rsidRPr="00CE57CF">
        <w:rPr>
          <w:rFonts w:ascii="Times New Roman" w:hAnsi="Times New Roman"/>
          <w:lang w:val="en-US"/>
        </w:rPr>
        <w:t>should be used.</w:t>
      </w:r>
    </w:p>
    <w:p w14:paraId="54081745" w14:textId="77777777" w:rsidR="00F04236" w:rsidRPr="00CE57CF" w:rsidRDefault="00F04236" w:rsidP="00F04236">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4410E905">
          <v:shape id="_x0000_i1053" type="#_x0000_t75" style="width:42pt;height:16.5pt" o:ole="">
            <v:imagedata r:id="rId68" o:title=""/>
          </v:shape>
          <o:OLEObject Type="Embed" ProgID="Equation.DSMT4" ShapeID="_x0000_i1053" DrawAspect="Content" ObjectID="_1687439735"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57C84313">
          <v:shape id="_x0000_i1054" type="#_x0000_t75" style="width:46.5pt;height:16.5pt" o:ole="">
            <v:imagedata r:id="rId70" o:title=""/>
          </v:shape>
          <o:OLEObject Type="Embed" ProgID="Equation.DSMT4" ShapeID="_x0000_i1054" DrawAspect="Content" ObjectID="_1687439736" r:id="rId71"/>
        </w:object>
      </w:r>
    </w:p>
    <w:p w14:paraId="55718709" w14:textId="77777777" w:rsidR="00F04236" w:rsidRPr="00CE57CF" w:rsidRDefault="00F04236" w:rsidP="00F04236">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used within each size. However, this ordering can be ignored if the brackets have a special meaning (</w:t>
      </w:r>
      <w:proofErr w:type="gramStart"/>
      <w:r w:rsidRPr="00CE57CF">
        <w:rPr>
          <w:rFonts w:ascii="Times New Roman" w:hAnsi="Times New Roman"/>
          <w:lang w:val="en-US"/>
        </w:rPr>
        <w:t>e.g.</w:t>
      </w:r>
      <w:proofErr w:type="gramEnd"/>
      <w:r w:rsidRPr="00CE57CF">
        <w:rPr>
          <w:rFonts w:ascii="Times New Roman" w:hAnsi="Times New Roman"/>
          <w:lang w:val="en-US"/>
        </w:rPr>
        <w:t xml:space="preserve"> if they denote an average or a function). </w:t>
      </w:r>
    </w:p>
    <w:p w14:paraId="7F563D5B" w14:textId="77777777" w:rsidR="00F04236" w:rsidRPr="00CE57CF" w:rsidRDefault="00F04236" w:rsidP="00F04236">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2A7CCB23" w14:textId="77777777" w:rsidR="00F04236" w:rsidRPr="00CE57CF" w:rsidRDefault="00F04236" w:rsidP="00F04236">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1089D9F4" w14:textId="77777777" w:rsidR="00F04236" w:rsidRPr="00CE57CF" w:rsidRDefault="00F04236" w:rsidP="00F04236">
      <w:pPr>
        <w:pStyle w:val="subsection0"/>
        <w:rPr>
          <w:rFonts w:ascii="Times New Roman" w:hAnsi="Times New Roman"/>
        </w:rPr>
      </w:pPr>
      <w:r w:rsidRPr="00CE57CF">
        <w:rPr>
          <w:rFonts w:ascii="Times New Roman" w:hAnsi="Times New Roman"/>
        </w:rPr>
        <w:t>Equation numbering</w:t>
      </w:r>
    </w:p>
    <w:p w14:paraId="137B301F" w14:textId="77777777" w:rsidR="00F04236" w:rsidRPr="00CE57CF" w:rsidRDefault="00F04236" w:rsidP="00F04236">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w:t>
      </w:r>
      <w:proofErr w:type="gramStart"/>
      <w:r w:rsidRPr="00CE57CF">
        <w:rPr>
          <w:rFonts w:ascii="Times New Roman" w:hAnsi="Times New Roman"/>
          <w:lang w:val="en-US"/>
        </w:rPr>
        <w:t>e.g.</w:t>
      </w:r>
      <w:proofErr w:type="gramEnd"/>
      <w:r w:rsidRPr="00CE57CF">
        <w:rPr>
          <w:rFonts w:ascii="Times New Roman" w:hAnsi="Times New Roman"/>
          <w:lang w:val="en-US"/>
        </w:rPr>
        <w:t xml:space="preserve"> ‘as in equation (2)’ or ‘as in equation (2.1)’—and always spell out the word ‘equation’ in full, e.g. ‘if equation (5) is factorized’; do not use abbreviations such as ‘eqn.’ or ‘eq.’.</w:t>
      </w:r>
    </w:p>
    <w:p w14:paraId="77F1DDDD" w14:textId="77777777" w:rsidR="00F04236" w:rsidRPr="00CE57CF" w:rsidRDefault="00F04236" w:rsidP="00F04236">
      <w:pPr>
        <w:pStyle w:val="section0"/>
        <w:rPr>
          <w:rFonts w:ascii="Times New Roman" w:hAnsi="Times New Roman"/>
        </w:rPr>
      </w:pPr>
      <w:r w:rsidRPr="00CE57CF">
        <w:rPr>
          <w:rFonts w:ascii="Times New Roman" w:hAnsi="Times New Roman"/>
        </w:rPr>
        <w:t>Appendices</w:t>
      </w:r>
    </w:p>
    <w:p w14:paraId="14D967DD" w14:textId="77777777" w:rsidR="00F04236" w:rsidRPr="00CE57CF" w:rsidRDefault="00F04236" w:rsidP="00F04236">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E57CF">
        <w:rPr>
          <w:rFonts w:ascii="Times New Roman" w:hAnsi="Times New Roman"/>
        </w:rPr>
        <w:t>appendices</w:t>
      </w:r>
      <w:proofErr w:type="gramEnd"/>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14:paraId="7372576F" w14:textId="77777777" w:rsidR="00F04236" w:rsidRPr="00CE57CF" w:rsidRDefault="00F04236" w:rsidP="00F04236">
      <w:pPr>
        <w:pStyle w:val="section0"/>
        <w:rPr>
          <w:rFonts w:ascii="Times New Roman" w:hAnsi="Times New Roman"/>
        </w:rPr>
      </w:pPr>
      <w:r w:rsidRPr="00CE57CF">
        <w:rPr>
          <w:rFonts w:ascii="Times New Roman" w:hAnsi="Times New Roman"/>
        </w:rPr>
        <w:t>References</w:t>
      </w:r>
    </w:p>
    <w:p w14:paraId="0491287A" w14:textId="77777777" w:rsidR="00F04236" w:rsidRPr="00CE57CF" w:rsidRDefault="00F04236" w:rsidP="00F04236">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Pr="00CE57CF">
        <w:rPr>
          <w:rFonts w:ascii="Times New Roman" w:hAnsi="Times New Roman"/>
        </w:rPr>
        <w:t>CrossRef</w:t>
      </w:r>
      <w:proofErr w:type="spellEnd"/>
      <w:r w:rsidRPr="00CE57CF">
        <w:rPr>
          <w:rFonts w:ascii="Times New Roman" w:hAnsi="Times New Roman"/>
        </w:rPr>
        <w:t xml:space="preserve">. </w:t>
      </w:r>
      <w:r w:rsidRPr="00CE57CF">
        <w:rPr>
          <w:rFonts w:ascii="Times New Roman" w:hAnsi="Times New Roman"/>
          <w:b/>
        </w:rPr>
        <w:t xml:space="preserve">It is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 otherwise delays may be incurred and the references may not link through </w:t>
      </w:r>
      <w:proofErr w:type="spellStart"/>
      <w:r w:rsidRPr="00CE57CF">
        <w:rPr>
          <w:rFonts w:ascii="Times New Roman" w:hAnsi="Times New Roman"/>
          <w:b/>
        </w:rPr>
        <w:t>CrossRef</w:t>
      </w:r>
      <w:proofErr w:type="spellEnd"/>
      <w:r w:rsidRPr="00CE57CF">
        <w:rPr>
          <w:rFonts w:ascii="Times New Roman" w:hAnsi="Times New Roman"/>
        </w:rPr>
        <w:t xml:space="preserve">. </w:t>
      </w:r>
    </w:p>
    <w:p w14:paraId="4FCA7A34" w14:textId="77777777" w:rsidR="00F04236" w:rsidRPr="00CE57CF" w:rsidRDefault="00F04236" w:rsidP="00F04236">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25BF0B56" w14:textId="77777777" w:rsidR="00F04236" w:rsidRPr="00CE57CF" w:rsidRDefault="00F04236" w:rsidP="00F04236">
      <w:pPr>
        <w:pStyle w:val="BodyIndent"/>
        <w:rPr>
          <w:rFonts w:ascii="Times New Roman" w:hAnsi="Times New Roman"/>
        </w:rPr>
      </w:pPr>
    </w:p>
    <w:p w14:paraId="2D22B20B" w14:textId="77777777" w:rsidR="00F04236" w:rsidRPr="00CE57CF" w:rsidRDefault="00F04236" w:rsidP="00F04236">
      <w:pPr>
        <w:pStyle w:val="Bulleted"/>
        <w:rPr>
          <w:rFonts w:ascii="Times New Roman" w:hAnsi="Times New Roman"/>
        </w:rPr>
      </w:pPr>
      <w:r w:rsidRPr="00CE57CF">
        <w:rPr>
          <w:rFonts w:ascii="Times New Roman" w:hAnsi="Times New Roman"/>
        </w:rPr>
        <w:t>name(s) and initials;</w:t>
      </w:r>
    </w:p>
    <w:p w14:paraId="271514A2" w14:textId="77777777" w:rsidR="00F04236" w:rsidRPr="00CE57CF" w:rsidRDefault="00F04236" w:rsidP="00F04236">
      <w:pPr>
        <w:pStyle w:val="Bulleted"/>
        <w:rPr>
          <w:rFonts w:ascii="Times New Roman" w:hAnsi="Times New Roman"/>
        </w:rPr>
      </w:pPr>
      <w:r w:rsidRPr="00CE57CF">
        <w:rPr>
          <w:rFonts w:ascii="Times New Roman" w:hAnsi="Times New Roman"/>
        </w:rPr>
        <w:t>date published;</w:t>
      </w:r>
    </w:p>
    <w:p w14:paraId="6EC54D03" w14:textId="77777777" w:rsidR="00F04236" w:rsidRPr="00CE57CF" w:rsidRDefault="00F04236" w:rsidP="00F04236">
      <w:pPr>
        <w:pStyle w:val="Bulleted"/>
        <w:rPr>
          <w:rFonts w:ascii="Times New Roman" w:hAnsi="Times New Roman"/>
          <w:b/>
        </w:rPr>
      </w:pPr>
      <w:r w:rsidRPr="00CE57CF">
        <w:rPr>
          <w:rFonts w:ascii="Times New Roman" w:hAnsi="Times New Roman"/>
        </w:rPr>
        <w:t xml:space="preserve">title of journal, book or other publication; </w:t>
      </w:r>
    </w:p>
    <w:p w14:paraId="222854D7" w14:textId="77777777" w:rsidR="00F04236" w:rsidRPr="00CE57CF" w:rsidRDefault="00F04236" w:rsidP="00F04236">
      <w:pPr>
        <w:pStyle w:val="Bulleted"/>
        <w:rPr>
          <w:rFonts w:ascii="Times New Roman" w:hAnsi="Times New Roman"/>
          <w:b/>
        </w:rPr>
      </w:pPr>
      <w:r w:rsidRPr="00CE57CF">
        <w:rPr>
          <w:rFonts w:ascii="Times New Roman" w:hAnsi="Times New Roman"/>
        </w:rPr>
        <w:t>titles of journal articles may also be included (optional);</w:t>
      </w:r>
    </w:p>
    <w:p w14:paraId="004B938D" w14:textId="77777777" w:rsidR="00F04236" w:rsidRPr="00CE57CF" w:rsidRDefault="00F04236" w:rsidP="00F04236">
      <w:pPr>
        <w:pStyle w:val="Bulleted"/>
        <w:rPr>
          <w:rFonts w:ascii="Times New Roman" w:hAnsi="Times New Roman"/>
        </w:rPr>
      </w:pPr>
      <w:r w:rsidRPr="00CE57CF">
        <w:rPr>
          <w:rFonts w:ascii="Times New Roman" w:hAnsi="Times New Roman"/>
        </w:rPr>
        <w:t>volume number;</w:t>
      </w:r>
    </w:p>
    <w:p w14:paraId="6E683AB9" w14:textId="77777777" w:rsidR="00F04236" w:rsidRPr="00CE57CF" w:rsidRDefault="00F04236" w:rsidP="00F04236">
      <w:pPr>
        <w:pStyle w:val="Bulleted"/>
        <w:rPr>
          <w:rFonts w:ascii="Times New Roman" w:hAnsi="Times New Roman"/>
        </w:rPr>
      </w:pPr>
      <w:r w:rsidRPr="00CE57CF">
        <w:rPr>
          <w:rFonts w:ascii="Times New Roman" w:hAnsi="Times New Roman"/>
        </w:rPr>
        <w:t>editors, if any;</w:t>
      </w:r>
    </w:p>
    <w:p w14:paraId="2FA1B562" w14:textId="77777777" w:rsidR="00F04236" w:rsidRPr="00CE57CF" w:rsidRDefault="00F04236" w:rsidP="00F04236">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69B8414C" w14:textId="77777777" w:rsidR="00F04236" w:rsidRPr="00CE57CF" w:rsidRDefault="00F04236" w:rsidP="00F04236">
      <w:pPr>
        <w:pStyle w:val="Bulleted"/>
        <w:rPr>
          <w:rFonts w:ascii="Times New Roman" w:hAnsi="Times New Roman"/>
        </w:rPr>
      </w:pPr>
      <w:r w:rsidRPr="00CE57CF">
        <w:rPr>
          <w:rFonts w:ascii="Times New Roman" w:hAnsi="Times New Roman"/>
        </w:rPr>
        <w:lastRenderedPageBreak/>
        <w:t>the page numbers.</w:t>
      </w:r>
    </w:p>
    <w:p w14:paraId="5CADF280" w14:textId="77777777" w:rsidR="00F04236" w:rsidRPr="00CE57CF" w:rsidRDefault="00F04236" w:rsidP="00F04236">
      <w:pPr>
        <w:pStyle w:val="BodyIndent"/>
        <w:rPr>
          <w:rFonts w:ascii="Times New Roman" w:hAnsi="Times New Roman"/>
        </w:rPr>
      </w:pPr>
    </w:p>
    <w:p w14:paraId="183CF5F0" w14:textId="51DFA79E" w:rsidR="00F04236" w:rsidRDefault="00F04236" w:rsidP="00F04236">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14:paraId="0C2E47AC" w14:textId="77777777" w:rsidR="00B25872" w:rsidRPr="00CE57CF" w:rsidRDefault="00B25872" w:rsidP="00F04236">
      <w:pPr>
        <w:pStyle w:val="BodyIndent"/>
        <w:rPr>
          <w:rFonts w:ascii="Times New Roman" w:hAnsi="Times New Roman"/>
        </w:rPr>
      </w:pPr>
    </w:p>
    <w:p w14:paraId="762989A4" w14:textId="77777777" w:rsidR="00B25872" w:rsidRPr="00CE57CF" w:rsidRDefault="00B25872" w:rsidP="00B25872">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32925183" w14:textId="77777777" w:rsidR="00B25872" w:rsidRPr="00CE57CF" w:rsidRDefault="00B25872" w:rsidP="00B25872">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2E127908" w14:textId="014CC558" w:rsidR="00B25872" w:rsidRPr="00CE57CF" w:rsidRDefault="00B25872" w:rsidP="00B25872">
      <w:pPr>
        <w:pStyle w:val="subsubsection0"/>
        <w:rPr>
          <w:rFonts w:ascii="Times New Roman" w:hAnsi="Times New Roman"/>
        </w:rPr>
      </w:pPr>
      <w:r w:rsidRPr="00CE57CF">
        <w:rPr>
          <w:rFonts w:ascii="Times New Roman" w:hAnsi="Times New Roman"/>
        </w:rPr>
        <w:t xml:space="preserve">References to </w:t>
      </w:r>
      <w:r>
        <w:rPr>
          <w:rFonts w:ascii="Times New Roman" w:hAnsi="Times New Roman"/>
        </w:rPr>
        <w:t>journals</w:t>
      </w:r>
      <w:r w:rsidRPr="00CE57CF">
        <w:rPr>
          <w:rFonts w:ascii="Times New Roman" w:hAnsi="Times New Roman"/>
        </w:rPr>
        <w:t>.</w:t>
      </w:r>
    </w:p>
    <w:p w14:paraId="50672A5A" w14:textId="77777777" w:rsidR="00B25872" w:rsidRDefault="00B25872" w:rsidP="00B25872">
      <w:pPr>
        <w:pStyle w:val="Reference"/>
        <w:numPr>
          <w:ilvl w:val="0"/>
          <w:numId w:val="0"/>
        </w:numPr>
        <w:tabs>
          <w:tab w:val="left" w:pos="851"/>
        </w:tabs>
        <w:rPr>
          <w:rFonts w:ascii="Times New Roman" w:hAnsi="Times New Roman"/>
        </w:rPr>
      </w:pPr>
    </w:p>
    <w:p w14:paraId="6DC7F8F6" w14:textId="7932EE3D" w:rsidR="00B25872" w:rsidRPr="00CE57CF" w:rsidRDefault="00B25872" w:rsidP="00940A9C">
      <w:pPr>
        <w:pStyle w:val="Reference"/>
        <w:numPr>
          <w:ilvl w:val="0"/>
          <w:numId w:val="0"/>
        </w:numPr>
        <w:tabs>
          <w:tab w:val="clear" w:pos="567"/>
          <w:tab w:val="left" w:pos="851"/>
        </w:tabs>
        <w:ind w:left="567" w:hanging="567"/>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t xml:space="preserve">Stemmer J and Graul J 2001 </w:t>
      </w:r>
      <w:r w:rsidR="00940A9C">
        <w:t xml:space="preserve">Constructing assembled type residence pushes forward </w:t>
      </w:r>
      <w:r w:rsidR="00940A9C">
        <w:tab/>
        <w:t>industrialization of residential construction</w:t>
      </w:r>
      <w:r w:rsidR="00940A9C">
        <w:rPr>
          <w:rFonts w:ascii="Times New Roman" w:hAnsi="Times New Roman"/>
        </w:rPr>
        <w:t xml:space="preserve"> </w:t>
      </w:r>
      <w:r w:rsidRPr="00CE57CF">
        <w:rPr>
          <w:rFonts w:ascii="Times New Roman" w:hAnsi="Times New Roman"/>
          <w:i/>
        </w:rPr>
        <w:t xml:space="preserve">J. Cryst. Growth </w:t>
      </w:r>
      <w:r w:rsidRPr="00CE57CF">
        <w:rPr>
          <w:rFonts w:ascii="Times New Roman" w:hAnsi="Times New Roman"/>
          <w:b/>
          <w:bCs/>
        </w:rPr>
        <w:t xml:space="preserve">222 </w:t>
      </w:r>
      <w:r w:rsidRPr="00CE57CF">
        <w:rPr>
          <w:rFonts w:ascii="Times New Roman" w:hAnsi="Times New Roman"/>
        </w:rPr>
        <w:t>701</w:t>
      </w:r>
      <w:r w:rsidR="00940A9C">
        <w:rPr>
          <w:rFonts w:ascii="Times New Roman" w:hAnsi="Times New Roman"/>
        </w:rPr>
        <w:t>.</w:t>
      </w:r>
      <w:r w:rsidRPr="00CE57CF">
        <w:rPr>
          <w:rFonts w:ascii="Times New Roman" w:hAnsi="Times New Roman"/>
        </w:rPr>
        <w:t xml:space="preserve"> </w:t>
      </w:r>
    </w:p>
    <w:p w14:paraId="1DDC78C9" w14:textId="4B8C6FB7" w:rsidR="00B25872" w:rsidRDefault="00940A9C" w:rsidP="00940A9C">
      <w:pPr>
        <w:pStyle w:val="BodyChar"/>
        <w:tabs>
          <w:tab w:val="clear" w:pos="567"/>
          <w:tab w:val="left" w:pos="851"/>
        </w:tabs>
        <w:ind w:left="567" w:hanging="567"/>
      </w:pPr>
      <w:r>
        <w:rPr>
          <w:rFonts w:ascii="Times New Roman" w:hAnsi="Times New Roman"/>
        </w:rPr>
        <w:t>[2]</w:t>
      </w:r>
      <w:r>
        <w:rPr>
          <w:rFonts w:ascii="Times New Roman" w:hAnsi="Times New Roman"/>
        </w:rPr>
        <w:tab/>
      </w:r>
      <w:r>
        <w:t>Fang Z H, Zhen Y and Li X P 2018 Steel hysteretic model of reinforced concrete structures</w:t>
      </w:r>
      <w:r>
        <w:tab/>
        <w:t xml:space="preserve">Engineering </w:t>
      </w:r>
      <w:r w:rsidRPr="00940A9C">
        <w:rPr>
          <w:i/>
          <w:iCs/>
        </w:rPr>
        <w:t>J</w:t>
      </w:r>
      <w:r>
        <w:rPr>
          <w:i/>
          <w:iCs/>
        </w:rPr>
        <w:t>.</w:t>
      </w:r>
      <w:r w:rsidRPr="00940A9C">
        <w:rPr>
          <w:i/>
          <w:iCs/>
        </w:rPr>
        <w:t xml:space="preserve"> of Wuhan Univ</w:t>
      </w:r>
      <w:r>
        <w:rPr>
          <w:i/>
          <w:iCs/>
        </w:rPr>
        <w:t>.</w:t>
      </w:r>
      <w:r>
        <w:t xml:space="preserve"> </w:t>
      </w:r>
      <w:r w:rsidRPr="00940A9C">
        <w:rPr>
          <w:b/>
          <w:bCs/>
        </w:rPr>
        <w:t>51</w:t>
      </w:r>
      <w:r>
        <w:t xml:space="preserve"> 613-619.</w:t>
      </w:r>
    </w:p>
    <w:p w14:paraId="65A69785" w14:textId="63FF14B8" w:rsidR="00940A9C" w:rsidRDefault="00940A9C" w:rsidP="00940A9C">
      <w:pPr>
        <w:pStyle w:val="BodyChar"/>
        <w:tabs>
          <w:tab w:val="clear" w:pos="567"/>
          <w:tab w:val="left" w:pos="851"/>
        </w:tabs>
        <w:ind w:left="567" w:hanging="567"/>
        <w:rPr>
          <w:rFonts w:ascii="Times New Roman" w:hAnsi="Times New Roman"/>
        </w:rPr>
      </w:pPr>
      <w:r>
        <w:t>[3]</w:t>
      </w:r>
      <w:r>
        <w:tab/>
      </w:r>
      <w:r w:rsidRPr="00940A9C">
        <w:t xml:space="preserve">Xiao Z F 2020 Research status of precast concrete shear wall </w:t>
      </w:r>
      <w:r w:rsidRPr="00940A9C">
        <w:rPr>
          <w:i/>
          <w:iCs/>
        </w:rPr>
        <w:t>World Build</w:t>
      </w:r>
      <w:r>
        <w:rPr>
          <w:i/>
          <w:iCs/>
        </w:rPr>
        <w:t>.</w:t>
      </w:r>
      <w:r w:rsidRPr="00940A9C">
        <w:rPr>
          <w:i/>
          <w:iCs/>
        </w:rPr>
        <w:t xml:space="preserve"> Mater</w:t>
      </w:r>
      <w:r>
        <w:rPr>
          <w:i/>
          <w:iCs/>
        </w:rPr>
        <w:t xml:space="preserve">. </w:t>
      </w:r>
      <w:r w:rsidRPr="00940A9C">
        <w:rPr>
          <w:b/>
          <w:bCs/>
        </w:rPr>
        <w:t>41</w:t>
      </w:r>
      <w:r w:rsidRPr="00940A9C">
        <w:t xml:space="preserve"> 47-52</w:t>
      </w:r>
      <w:r>
        <w:t>.</w:t>
      </w:r>
    </w:p>
    <w:p w14:paraId="233C7C35" w14:textId="1F9B3201" w:rsidR="00F04236" w:rsidRDefault="00F04236" w:rsidP="00F04236">
      <w:pPr>
        <w:pStyle w:val="BodyChar"/>
        <w:rPr>
          <w:rFonts w:ascii="Times New Roman" w:hAnsi="Times New Roman"/>
        </w:rPr>
      </w:pPr>
    </w:p>
    <w:p w14:paraId="7F5E44E8" w14:textId="3EAE257E" w:rsidR="002177F4" w:rsidRPr="00CE57CF" w:rsidRDefault="002177F4" w:rsidP="002177F4">
      <w:pPr>
        <w:pStyle w:val="subsubsection0"/>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w:t>
      </w:r>
    </w:p>
    <w:p w14:paraId="642FAFE5" w14:textId="77777777" w:rsidR="002177F4" w:rsidRPr="00CE57CF" w:rsidRDefault="002177F4" w:rsidP="00A24486">
      <w:pPr>
        <w:pStyle w:val="Reference"/>
        <w:rPr>
          <w:rFonts w:ascii="Times New Roman" w:hAnsi="Times New Roman"/>
          <w:lang w:val="en-US"/>
        </w:rPr>
      </w:pPr>
      <w:r w:rsidRPr="00CE57CF">
        <w:rPr>
          <w:rFonts w:ascii="Times New Roman" w:hAnsi="Times New Roman"/>
          <w:lang w:val="en-US"/>
        </w:rPr>
        <w:t xml:space="preserve">Sze S M 1969 </w:t>
      </w:r>
      <w:r w:rsidRPr="00CE57CF">
        <w:rPr>
          <w:rFonts w:ascii="Times New Roman" w:hAnsi="Times New Roman"/>
          <w:i/>
          <w:lang w:val="en-US"/>
        </w:rPr>
        <w:t xml:space="preserve">Physics of Semiconductor Devices </w:t>
      </w:r>
      <w:r w:rsidRPr="00CE57CF">
        <w:rPr>
          <w:rFonts w:ascii="Times New Roman" w:hAnsi="Times New Roman"/>
          <w:lang w:val="en-US"/>
        </w:rPr>
        <w:t>(New York: Wiley–Interscience)</w:t>
      </w:r>
    </w:p>
    <w:p w14:paraId="147BD3C3" w14:textId="121DF722" w:rsidR="002177F4" w:rsidRPr="00CE57CF" w:rsidRDefault="002177F4" w:rsidP="00A24486">
      <w:pPr>
        <w:pStyle w:val="Reference"/>
        <w:numPr>
          <w:ilvl w:val="0"/>
          <w:numId w:val="0"/>
        </w:numPr>
        <w:tabs>
          <w:tab w:val="left" w:pos="851"/>
        </w:tabs>
        <w:ind w:left="567" w:hanging="567"/>
        <w:rPr>
          <w:rFonts w:ascii="Times New Roman" w:hAnsi="Times New Roman"/>
        </w:rPr>
      </w:pPr>
      <w:r w:rsidRPr="00CE57CF">
        <w:rPr>
          <w:rFonts w:ascii="Times New Roman" w:hAnsi="Times New Roman"/>
        </w:rPr>
        <w:t>[2]</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w:t>
      </w:r>
      <w:r>
        <w:rPr>
          <w:rFonts w:ascii="Times New Roman" w:hAnsi="Times New Roman"/>
        </w:rPr>
        <w:t xml:space="preserve"> </w:t>
      </w:r>
      <w:r w:rsidRPr="00CE57CF">
        <w:rPr>
          <w:rFonts w:ascii="Times New Roman" w:hAnsi="Times New Roman"/>
        </w:rPr>
        <w:t>p</w:t>
      </w:r>
      <w:r>
        <w:rPr>
          <w:rFonts w:ascii="Times New Roman" w:hAnsi="Times New Roman"/>
        </w:rPr>
        <w:t xml:space="preserve"> </w:t>
      </w:r>
      <w:r w:rsidRPr="00CE57CF">
        <w:rPr>
          <w:rFonts w:ascii="Times New Roman" w:hAnsi="Times New Roman"/>
        </w:rPr>
        <w:t>103</w:t>
      </w:r>
    </w:p>
    <w:p w14:paraId="6D77A512" w14:textId="5DE8DC39" w:rsidR="002177F4" w:rsidRPr="00CE57CF" w:rsidRDefault="002177F4" w:rsidP="00A24486">
      <w:pPr>
        <w:pStyle w:val="Reference"/>
        <w:numPr>
          <w:ilvl w:val="0"/>
          <w:numId w:val="0"/>
        </w:numPr>
        <w:tabs>
          <w:tab w:val="left" w:pos="851"/>
        </w:tabs>
        <w:ind w:left="567" w:hanging="567"/>
        <w:rPr>
          <w:rFonts w:ascii="Times New Roman" w:hAnsi="Times New Roman"/>
        </w:rPr>
      </w:pPr>
      <w:r w:rsidRPr="00CE57CF">
        <w:rPr>
          <w:rFonts w:ascii="Times New Roman" w:hAnsi="Times New Roman"/>
        </w:rPr>
        <w:t>[3]</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w:t>
      </w:r>
      <w:r w:rsidR="00792903">
        <w:rPr>
          <w:rFonts w:ascii="Times New Roman" w:hAnsi="Times New Roman"/>
        </w:rPr>
        <w:t xml:space="preserve"> </w:t>
      </w:r>
      <w:r w:rsidRPr="00CE57CF">
        <w:rPr>
          <w:rFonts w:ascii="Times New Roman" w:hAnsi="Times New Roman"/>
        </w:rPr>
        <w:t>p</w:t>
      </w:r>
      <w:r w:rsidR="00792903">
        <w:rPr>
          <w:rFonts w:ascii="Times New Roman" w:hAnsi="Times New Roman"/>
        </w:rPr>
        <w:t xml:space="preserve"> </w:t>
      </w:r>
      <w:r w:rsidRPr="00CE57CF">
        <w:rPr>
          <w:rFonts w:ascii="Times New Roman" w:hAnsi="Times New Roman"/>
        </w:rPr>
        <w:t>517</w:t>
      </w:r>
    </w:p>
    <w:p w14:paraId="22049D73" w14:textId="77777777" w:rsidR="002177F4" w:rsidRPr="00CE57CF" w:rsidRDefault="002177F4" w:rsidP="00A24486">
      <w:pPr>
        <w:pStyle w:val="Reference"/>
        <w:numPr>
          <w:ilvl w:val="0"/>
          <w:numId w:val="0"/>
        </w:numPr>
        <w:tabs>
          <w:tab w:val="left" w:pos="851"/>
        </w:tabs>
        <w:ind w:left="567" w:hanging="567"/>
        <w:rPr>
          <w:rFonts w:ascii="Times New Roman" w:hAnsi="Times New Roman"/>
        </w:rPr>
      </w:pPr>
      <w:r w:rsidRPr="00CE57CF">
        <w:rPr>
          <w:rFonts w:ascii="Times New Roman" w:hAnsi="Times New Roman"/>
          <w:lang w:val="en-US"/>
        </w:rPr>
        <w:t>[4]</w:t>
      </w:r>
      <w:r w:rsidRPr="00CE57CF">
        <w:rPr>
          <w:rFonts w:ascii="Times New Roman" w:hAnsi="Times New Roman"/>
          <w:lang w:val="en-US"/>
        </w:rPr>
        <w:tab/>
        <w:t xml:space="preserve">Szytula A and Leciejewicz J 1989 </w:t>
      </w:r>
      <w:r w:rsidRPr="00CE57CF">
        <w:rPr>
          <w:rFonts w:ascii="Times New Roman" w:hAnsi="Times New Roman"/>
          <w:i/>
          <w:lang w:val="en-US"/>
        </w:rPr>
        <w:t>Handbook on the Physics and Chemistry of Rare Earths</w:t>
      </w:r>
      <w:r w:rsidRPr="00CE57CF">
        <w:rPr>
          <w:rFonts w:ascii="Times New Roman" w:hAnsi="Times New Roman"/>
          <w:lang w:val="en-US"/>
        </w:rPr>
        <w:t xml:space="preserve"> vol </w:t>
      </w:r>
      <w:r w:rsidRPr="00CE57CF">
        <w:rPr>
          <w:rFonts w:ascii="Times New Roman" w:hAnsi="Times New Roman"/>
          <w:lang w:val="en-US"/>
        </w:rPr>
        <w:tab/>
        <w:t>12,</w:t>
      </w:r>
      <w:r w:rsidRPr="00CE57CF">
        <w:rPr>
          <w:rFonts w:ascii="Times New Roman" w:hAnsi="Times New Roman"/>
        </w:rPr>
        <w:t xml:space="preserve"> ed K A Gschneidner Jr and L Erwin (Amsterdam: Elsevier) p 133</w:t>
      </w:r>
    </w:p>
    <w:p w14:paraId="26190CA3" w14:textId="2D8F314E" w:rsidR="002177F4" w:rsidRPr="00CE57CF" w:rsidRDefault="002177F4" w:rsidP="00A24486">
      <w:pPr>
        <w:pStyle w:val="Reference"/>
        <w:numPr>
          <w:ilvl w:val="0"/>
          <w:numId w:val="0"/>
        </w:numPr>
        <w:tabs>
          <w:tab w:val="left" w:pos="851"/>
        </w:tabs>
        <w:ind w:left="567" w:hanging="567"/>
        <w:rPr>
          <w:rStyle w:val="times1"/>
        </w:rPr>
      </w:pPr>
      <w:r w:rsidRPr="00CE57CF">
        <w:rPr>
          <w:rFonts w:ascii="Times New Roman" w:hAnsi="Times New Roman"/>
        </w:rPr>
        <w:t>[5]</w:t>
      </w:r>
      <w:r w:rsidRPr="00CE57CF">
        <w:rPr>
          <w:rFonts w:ascii="Times New Roman" w:hAnsi="Times New Roman"/>
        </w:rPr>
        <w:tab/>
      </w:r>
      <w:r w:rsidRPr="00CE57CF">
        <w:rPr>
          <w:rStyle w:val="times1"/>
        </w:rPr>
        <w:t xml:space="preserve">Kuhn T 1998 Density matrix theory of coherent ultrafast dynamics </w:t>
      </w:r>
      <w:r w:rsidRPr="00CE57CF">
        <w:rPr>
          <w:rStyle w:val="times1"/>
          <w:i/>
        </w:rPr>
        <w:t>Theory of Transport</w:t>
      </w:r>
      <w:r w:rsidR="00A24486">
        <w:rPr>
          <w:rStyle w:val="times1"/>
          <w:i/>
        </w:rPr>
        <w:tab/>
        <w:t xml:space="preserve"> </w:t>
      </w:r>
      <w:r w:rsidRPr="00CE57CF">
        <w:rPr>
          <w:rStyle w:val="times1"/>
          <w:i/>
        </w:rPr>
        <w:t>Properties of Semiconductor Nanostructures</w:t>
      </w:r>
      <w:r w:rsidRPr="00CE57CF">
        <w:rPr>
          <w:rStyle w:val="times1"/>
        </w:rPr>
        <w:t xml:space="preserve"> </w:t>
      </w:r>
      <w:r w:rsidRPr="00CE57CF">
        <w:rPr>
          <w:rStyle w:val="times1"/>
          <w:i/>
        </w:rPr>
        <w:t xml:space="preserve">(Electronic Materials </w:t>
      </w:r>
      <w:r w:rsidRPr="00CE57CF">
        <w:rPr>
          <w:rStyle w:val="times1"/>
        </w:rPr>
        <w:t>vol 4</w:t>
      </w:r>
      <w:r w:rsidRPr="00CE57CF">
        <w:rPr>
          <w:rStyle w:val="times1"/>
          <w:i/>
        </w:rPr>
        <w:t>)</w:t>
      </w:r>
      <w:r w:rsidRPr="00CE57CF">
        <w:rPr>
          <w:rStyle w:val="times1"/>
        </w:rPr>
        <w:t xml:space="preserve"> ed E</w:t>
      </w:r>
      <w:r w:rsidR="00A24486">
        <w:rPr>
          <w:rStyle w:val="times1"/>
        </w:rPr>
        <w:tab/>
      </w:r>
      <w:r w:rsidR="00A24486">
        <w:rPr>
          <w:rStyle w:val="times1"/>
        </w:rPr>
        <w:tab/>
      </w:r>
      <w:r w:rsidRPr="00CE57CF">
        <w:rPr>
          <w:rStyle w:val="times1"/>
        </w:rPr>
        <w:t xml:space="preserve"> Schöll (London: Chapman and Hall) chapter 6 pp 173–214</w:t>
      </w:r>
    </w:p>
    <w:p w14:paraId="1FDA0DE2" w14:textId="56E7C144" w:rsidR="002177F4" w:rsidRDefault="002177F4" w:rsidP="00F04236">
      <w:pPr>
        <w:pStyle w:val="BodyChar"/>
        <w:rPr>
          <w:rFonts w:ascii="Times New Roman" w:hAnsi="Times New Roman"/>
        </w:rPr>
      </w:pPr>
    </w:p>
    <w:p w14:paraId="32B1EE32" w14:textId="77777777" w:rsidR="008A62F0" w:rsidRPr="00CE57CF" w:rsidRDefault="008A62F0" w:rsidP="008A62F0">
      <w:pPr>
        <w:pStyle w:val="subsection0"/>
        <w:rPr>
          <w:rFonts w:ascii="Times New Roman" w:hAnsi="Times New Roman"/>
        </w:rPr>
      </w:pPr>
      <w:r w:rsidRPr="00CE57CF">
        <w:rPr>
          <w:rFonts w:ascii="Times New Roman" w:hAnsi="Times New Roman"/>
        </w:rPr>
        <w:t>Reference lists</w:t>
      </w:r>
    </w:p>
    <w:p w14:paraId="6F0BBB7E" w14:textId="5B85E288" w:rsidR="008A62F0" w:rsidRPr="00CE57CF" w:rsidRDefault="008A62F0" w:rsidP="008A62F0">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3024CDFB" w14:textId="7E33E968" w:rsidR="008A62F0" w:rsidRDefault="008A62F0" w:rsidP="008A62F0">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7379A74A" w14:textId="77777777" w:rsidR="00A3263F" w:rsidRPr="00CE57CF" w:rsidRDefault="00A3263F" w:rsidP="00A3263F">
      <w:pPr>
        <w:pStyle w:val="BodyChar"/>
        <w:rPr>
          <w:rFonts w:ascii="Times New Roman" w:hAnsi="Times New Roman"/>
        </w:rPr>
      </w:pPr>
    </w:p>
    <w:p w14:paraId="1D13C89B" w14:textId="77777777" w:rsidR="00A3263F" w:rsidRPr="00CE57CF" w:rsidRDefault="00A3263F" w:rsidP="00A3263F">
      <w:pPr>
        <w:pStyle w:val="BodyChar"/>
        <w:rPr>
          <w:rFonts w:ascii="Times New Roman" w:hAnsi="Times New Roman"/>
          <w:b/>
        </w:rPr>
      </w:pPr>
      <w:r w:rsidRPr="00CE57CF">
        <w:rPr>
          <w:rFonts w:ascii="Times New Roman" w:hAnsi="Times New Roman"/>
          <w:b/>
        </w:rPr>
        <w:t>Acknowledgments</w:t>
      </w:r>
    </w:p>
    <w:p w14:paraId="1B03AC91" w14:textId="77777777" w:rsidR="00A3263F" w:rsidRPr="00CE57CF" w:rsidRDefault="00A3263F" w:rsidP="00A3263F">
      <w:pPr>
        <w:pStyle w:val="BodyChar"/>
        <w:rPr>
          <w:rFonts w:ascii="Times New Roman" w:hAnsi="Times New Roman"/>
        </w:rPr>
      </w:pPr>
      <w:r w:rsidRPr="00CE57CF">
        <w:rPr>
          <w:rFonts w:ascii="Times New Roman" w:hAnsi="Times New Roman"/>
        </w:rPr>
        <w:lastRenderedPageBreak/>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288E3AFC" w14:textId="77777777" w:rsidR="00A3263F" w:rsidRPr="00CE57CF" w:rsidRDefault="00A3263F" w:rsidP="008A62F0">
      <w:pPr>
        <w:pStyle w:val="BodyIndent"/>
        <w:rPr>
          <w:rFonts w:ascii="Times New Roman" w:hAnsi="Times New Roman"/>
        </w:rPr>
      </w:pPr>
    </w:p>
    <w:p w14:paraId="31C0E41D" w14:textId="77777777" w:rsidR="00F04236" w:rsidRPr="00F04236" w:rsidRDefault="00F04236" w:rsidP="00F04236">
      <w:pPr>
        <w:pStyle w:val="Section"/>
        <w:numPr>
          <w:ilvl w:val="0"/>
          <w:numId w:val="0"/>
        </w:numPr>
      </w:pPr>
    </w:p>
    <w:sectPr w:rsidR="00F04236" w:rsidRPr="00F04236">
      <w:headerReference w:type="default" r:id="rId72"/>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00BC57" w14:textId="77777777" w:rsidR="006312C9" w:rsidRDefault="006312C9">
      <w:r>
        <w:separator/>
      </w:r>
    </w:p>
  </w:endnote>
  <w:endnote w:type="continuationSeparator" w:id="0">
    <w:p w14:paraId="6A9445B9" w14:textId="77777777" w:rsidR="006312C9" w:rsidRDefault="006312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abon">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86E308" w14:textId="77777777" w:rsidR="006312C9" w:rsidRPr="00043761" w:rsidRDefault="006312C9">
      <w:pPr>
        <w:pStyle w:val="Bulleted"/>
        <w:numPr>
          <w:ilvl w:val="0"/>
          <w:numId w:val="0"/>
        </w:numPr>
        <w:rPr>
          <w:rFonts w:ascii="Sabon" w:hAnsi="Sabon"/>
          <w:color w:val="auto"/>
          <w:szCs w:val="20"/>
        </w:rPr>
      </w:pPr>
      <w:r>
        <w:separator/>
      </w:r>
    </w:p>
  </w:footnote>
  <w:footnote w:type="continuationSeparator" w:id="0">
    <w:p w14:paraId="30010E44" w14:textId="77777777" w:rsidR="006312C9" w:rsidRDefault="006312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242474" w14:textId="77777777" w:rsidR="009A0487" w:rsidRDefault="009A0487"/>
  <w:p w14:paraId="539733E1" w14:textId="77777777" w:rsidR="009A0487" w:rsidRDefault="009A0487"/>
  <w:p w14:paraId="6AAE325A" w14:textId="77777777" w:rsidR="009A0487" w:rsidRDefault="009A0487"/>
  <w:p w14:paraId="37CE8AF3" w14:textId="77777777" w:rsidR="009A0487" w:rsidRDefault="009A0487"/>
  <w:p w14:paraId="09B56778" w14:textId="77777777" w:rsidR="009A0487" w:rsidRDefault="009A0487"/>
  <w:p w14:paraId="0F4F1C3F" w14:textId="77777777"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13C7593"/>
    <w:multiLevelType w:val="multilevel"/>
    <w:tmpl w:val="8F34337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pStyle w:val="StylesubsubsectionAfter227pt"/>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5"/>
  </w:num>
  <w:num w:numId="2">
    <w:abstractNumId w:val="1"/>
  </w:num>
  <w:num w:numId="3">
    <w:abstractNumId w:val="0"/>
  </w:num>
  <w:num w:numId="4">
    <w:abstractNumId w:val="2"/>
  </w:num>
  <w:num w:numId="5">
    <w:abstractNumId w:val="4"/>
  </w:num>
  <w:num w:numId="6">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KzNDK1tDQ0NjY3sTBT0lEKTi0uzszPAykwrAUADWPMoywAAAA="/>
  </w:docVars>
  <w:rsids>
    <w:rsidRoot w:val="00EF6BE4"/>
    <w:rsid w:val="0000148E"/>
    <w:rsid w:val="00006EA6"/>
    <w:rsid w:val="00017D07"/>
    <w:rsid w:val="00073FD6"/>
    <w:rsid w:val="000C6759"/>
    <w:rsid w:val="000C679F"/>
    <w:rsid w:val="001259AC"/>
    <w:rsid w:val="00216F6B"/>
    <w:rsid w:val="002177F4"/>
    <w:rsid w:val="00217A99"/>
    <w:rsid w:val="0024083C"/>
    <w:rsid w:val="002B163E"/>
    <w:rsid w:val="00393243"/>
    <w:rsid w:val="004564DF"/>
    <w:rsid w:val="005158FA"/>
    <w:rsid w:val="005D75F7"/>
    <w:rsid w:val="006312C9"/>
    <w:rsid w:val="006F45A4"/>
    <w:rsid w:val="00733CB3"/>
    <w:rsid w:val="00792903"/>
    <w:rsid w:val="008A62F0"/>
    <w:rsid w:val="008E6DE0"/>
    <w:rsid w:val="00933EE6"/>
    <w:rsid w:val="00940A9C"/>
    <w:rsid w:val="009A0487"/>
    <w:rsid w:val="009D2DD3"/>
    <w:rsid w:val="00A24486"/>
    <w:rsid w:val="00A3263F"/>
    <w:rsid w:val="00A87C47"/>
    <w:rsid w:val="00B05982"/>
    <w:rsid w:val="00B167D2"/>
    <w:rsid w:val="00B25872"/>
    <w:rsid w:val="00B83F45"/>
    <w:rsid w:val="00B846E4"/>
    <w:rsid w:val="00CA47CE"/>
    <w:rsid w:val="00CF6DD0"/>
    <w:rsid w:val="00CF7921"/>
    <w:rsid w:val="00E076C3"/>
    <w:rsid w:val="00EF6BE4"/>
    <w:rsid w:val="00F0423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EDE3B18"/>
  <w15:docId w15:val="{8CFA5ED3-36B5-42CF-9AC5-E25304E10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Footer">
    <w:name w:val="footer"/>
    <w:basedOn w:val="Normal"/>
    <w:link w:val="FooterChar"/>
    <w:uiPriority w:val="99"/>
    <w:unhideWhenUsed/>
    <w:rsid w:val="00F04236"/>
    <w:pPr>
      <w:tabs>
        <w:tab w:val="center" w:pos="4680"/>
        <w:tab w:val="right" w:pos="9360"/>
      </w:tabs>
    </w:pPr>
  </w:style>
  <w:style w:type="character" w:customStyle="1" w:styleId="FooterChar">
    <w:name w:val="Footer Char"/>
    <w:basedOn w:val="DefaultParagraphFont"/>
    <w:link w:val="Footer"/>
    <w:uiPriority w:val="99"/>
    <w:rsid w:val="00F04236"/>
    <w:rPr>
      <w:rFonts w:ascii="Times" w:hAnsi="Times"/>
      <w:sz w:val="22"/>
      <w:lang w:eastAsia="en-US"/>
    </w:rPr>
  </w:style>
  <w:style w:type="paragraph" w:styleId="Header">
    <w:name w:val="header"/>
    <w:basedOn w:val="Normal"/>
    <w:link w:val="HeaderChar"/>
    <w:uiPriority w:val="99"/>
    <w:unhideWhenUsed/>
    <w:rsid w:val="00F04236"/>
    <w:pPr>
      <w:tabs>
        <w:tab w:val="center" w:pos="4680"/>
        <w:tab w:val="right" w:pos="9360"/>
      </w:tabs>
    </w:pPr>
  </w:style>
  <w:style w:type="character" w:customStyle="1" w:styleId="HeaderChar">
    <w:name w:val="Header Char"/>
    <w:basedOn w:val="DefaultParagraphFont"/>
    <w:link w:val="Header"/>
    <w:uiPriority w:val="99"/>
    <w:rsid w:val="00F04236"/>
    <w:rPr>
      <w:rFonts w:ascii="Times" w:hAnsi="Times"/>
      <w:sz w:val="22"/>
      <w:lang w:eastAsia="en-US"/>
    </w:rPr>
  </w:style>
  <w:style w:type="paragraph" w:customStyle="1" w:styleId="BodyIndent">
    <w:name w:val="BodyIndent"/>
    <w:basedOn w:val="Normal"/>
    <w:link w:val="BodyIndentChar"/>
    <w:autoRedefine/>
    <w:rsid w:val="00F04236"/>
    <w:pPr>
      <w:tabs>
        <w:tab w:val="left" w:pos="567"/>
      </w:tabs>
      <w:jc w:val="both"/>
    </w:pPr>
    <w:rPr>
      <w:color w:val="000000"/>
      <w:szCs w:val="22"/>
    </w:rPr>
  </w:style>
  <w:style w:type="character" w:customStyle="1" w:styleId="BodyIndentChar">
    <w:name w:val="BodyIndent Char"/>
    <w:link w:val="BodyIndent"/>
    <w:rsid w:val="00F04236"/>
    <w:rPr>
      <w:rFonts w:ascii="Times" w:hAnsi="Times"/>
      <w:color w:val="000000"/>
      <w:sz w:val="22"/>
      <w:szCs w:val="22"/>
      <w:lang w:eastAsia="en-US"/>
    </w:rPr>
  </w:style>
  <w:style w:type="paragraph" w:customStyle="1" w:styleId="BodyChar">
    <w:name w:val="Body Char"/>
    <w:link w:val="BodyCharChar"/>
    <w:rsid w:val="00F04236"/>
    <w:pPr>
      <w:tabs>
        <w:tab w:val="left" w:pos="567"/>
      </w:tabs>
      <w:jc w:val="both"/>
    </w:pPr>
    <w:rPr>
      <w:rFonts w:ascii="Times" w:hAnsi="Times"/>
      <w:color w:val="000000"/>
      <w:sz w:val="22"/>
      <w:szCs w:val="22"/>
      <w:lang w:eastAsia="en-US"/>
    </w:rPr>
  </w:style>
  <w:style w:type="paragraph" w:customStyle="1" w:styleId="subsection0">
    <w:name w:val="subsection"/>
    <w:rsid w:val="00F04236"/>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F04236"/>
    <w:pPr>
      <w:numPr>
        <w:numId w:val="5"/>
      </w:num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F04236"/>
    <w:pPr>
      <w:numPr>
        <w:ilvl w:val="2"/>
        <w:numId w:val="5"/>
      </w:numPr>
      <w:tabs>
        <w:tab w:val="left" w:pos="567"/>
      </w:tabs>
      <w:spacing w:before="240"/>
      <w:ind w:left="0" w:firstLine="0"/>
      <w:jc w:val="both"/>
    </w:pPr>
    <w:rPr>
      <w:rFonts w:ascii="Times" w:hAnsi="Times"/>
      <w:i/>
      <w:iCs/>
      <w:color w:val="000000"/>
      <w:sz w:val="22"/>
      <w:szCs w:val="22"/>
      <w:lang w:val="en-US" w:eastAsia="en-US"/>
    </w:rPr>
  </w:style>
  <w:style w:type="character" w:customStyle="1" w:styleId="BodyCharChar">
    <w:name w:val="Body Char Char"/>
    <w:link w:val="BodyChar"/>
    <w:rsid w:val="00F04236"/>
    <w:rPr>
      <w:rFonts w:ascii="Times" w:hAnsi="Times"/>
      <w:color w:val="000000"/>
      <w:sz w:val="22"/>
      <w:szCs w:val="22"/>
      <w:lang w:eastAsia="en-US"/>
    </w:rPr>
  </w:style>
  <w:style w:type="character" w:customStyle="1" w:styleId="sectionChar">
    <w:name w:val="section Char"/>
    <w:link w:val="section0"/>
    <w:rsid w:val="00F04236"/>
    <w:rPr>
      <w:rFonts w:ascii="Times" w:hAnsi="Times"/>
      <w:b/>
      <w:color w:val="000000"/>
      <w:sz w:val="22"/>
      <w:szCs w:val="22"/>
      <w:lang w:eastAsia="en-US"/>
    </w:rPr>
  </w:style>
  <w:style w:type="paragraph" w:customStyle="1" w:styleId="StyleBodyCharNotBoldItalic">
    <w:name w:val="Style Body Char + Not Bold Italic"/>
    <w:link w:val="StyleBodyCharNotBoldItalicChar"/>
    <w:semiHidden/>
    <w:rsid w:val="00F04236"/>
    <w:rPr>
      <w:i/>
      <w:iCs/>
      <w:color w:val="000000"/>
      <w:sz w:val="22"/>
      <w:szCs w:val="22"/>
      <w:lang w:eastAsia="en-US"/>
    </w:rPr>
  </w:style>
  <w:style w:type="character" w:customStyle="1" w:styleId="StyleBodyCharNotBoldItalicChar">
    <w:name w:val="Style Body Char + Not Bold Italic Char"/>
    <w:link w:val="StyleBodyCharNotBoldItalic"/>
    <w:semiHidden/>
    <w:rsid w:val="00F04236"/>
    <w:rPr>
      <w:i/>
      <w:iCs/>
      <w:color w:val="000000"/>
      <w:sz w:val="22"/>
      <w:szCs w:val="22"/>
      <w:lang w:eastAsia="en-US"/>
    </w:rPr>
  </w:style>
  <w:style w:type="paragraph" w:customStyle="1" w:styleId="25mmIndent">
    <w:name w:val="25mmIndent"/>
    <w:rsid w:val="00F04236"/>
    <w:pPr>
      <w:ind w:left="1418"/>
    </w:pPr>
    <w:rPr>
      <w:rFonts w:ascii="Times" w:hAnsi="Times"/>
      <w:sz w:val="22"/>
      <w:szCs w:val="22"/>
      <w:lang w:val="en-US" w:eastAsia="en-US"/>
    </w:rPr>
  </w:style>
  <w:style w:type="paragraph" w:customStyle="1" w:styleId="StylesubsubsectionAfter227pt">
    <w:name w:val="Style subsubsection + After:  22.7 pt"/>
    <w:basedOn w:val="subsubsection0"/>
    <w:autoRedefine/>
    <w:rsid w:val="00F04236"/>
    <w:pPr>
      <w:numPr>
        <w:numId w:val="6"/>
      </w:numPr>
      <w:ind w:left="0" w:firstLine="0"/>
    </w:pPr>
    <w:rPr>
      <w:i w:val="0"/>
      <w:szCs w:val="20"/>
    </w:rPr>
  </w:style>
  <w:style w:type="paragraph" w:customStyle="1" w:styleId="EQN">
    <w:name w:val="EQN"/>
    <w:basedOn w:val="BodyIndent"/>
    <w:autoRedefine/>
    <w:rsid w:val="00F04236"/>
    <w:pPr>
      <w:tabs>
        <w:tab w:val="clear" w:pos="567"/>
        <w:tab w:val="center" w:pos="4820"/>
        <w:tab w:val="right" w:pos="9072"/>
      </w:tabs>
      <w:spacing w:before="120" w:after="120"/>
      <w:jc w:val="center"/>
    </w:pPr>
    <w:rPr>
      <w:lang w:val="en-US"/>
    </w:rPr>
  </w:style>
  <w:style w:type="paragraph" w:customStyle="1" w:styleId="TableCaption">
    <w:name w:val="Table.Caption"/>
    <w:rsid w:val="00F04236"/>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F04236"/>
    <w:pPr>
      <w:jc w:val="center"/>
    </w:pPr>
  </w:style>
  <w:style w:type="paragraph" w:customStyle="1" w:styleId="StylesubsubsectionNotItalic1Char">
    <w:name w:val="Style subsubsection + Not Italic1 Char"/>
    <w:basedOn w:val="subsubsection0"/>
    <w:link w:val="StylesubsubsectionNotItalic1CharChar"/>
    <w:autoRedefine/>
    <w:rsid w:val="00F04236"/>
    <w:pPr>
      <w:numPr>
        <w:ilvl w:val="0"/>
        <w:numId w:val="0"/>
      </w:numPr>
      <w:tabs>
        <w:tab w:val="num" w:pos="2160"/>
      </w:tabs>
    </w:pPr>
    <w:rPr>
      <w:i w:val="0"/>
      <w:iCs w:val="0"/>
    </w:rPr>
  </w:style>
  <w:style w:type="character" w:customStyle="1" w:styleId="subsubsectionChar0">
    <w:name w:val="subsubsection Char"/>
    <w:link w:val="subsubsection0"/>
    <w:rsid w:val="00F04236"/>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F04236"/>
    <w:rPr>
      <w:rFonts w:ascii="Times" w:hAnsi="Times"/>
      <w:i w:val="0"/>
      <w:iCs w:val="0"/>
      <w:color w:val="000000"/>
      <w:sz w:val="22"/>
      <w:szCs w:val="22"/>
      <w:lang w:val="en-US" w:eastAsia="en-US"/>
    </w:rPr>
  </w:style>
  <w:style w:type="character" w:customStyle="1" w:styleId="times1">
    <w:name w:val="times1"/>
    <w:rsid w:val="002177F4"/>
    <w:rPr>
      <w:rFonts w:ascii="Times New Roman" w:hAnsi="Times New Roman" w:cs="Times New Roman" w:hint="default"/>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9D53FE-EFF8-4D3C-ABB5-BC09E161A8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45</TotalTime>
  <Pages>11</Pages>
  <Words>3411</Words>
  <Characters>19448</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2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Toshiba</cp:lastModifiedBy>
  <cp:revision>23</cp:revision>
  <cp:lastPrinted>2005-02-25T09:52:00Z</cp:lastPrinted>
  <dcterms:created xsi:type="dcterms:W3CDTF">2020-09-03T00:59:00Z</dcterms:created>
  <dcterms:modified xsi:type="dcterms:W3CDTF">2021-07-10T09:27:00Z</dcterms:modified>
</cp:coreProperties>
</file>